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A0005" w:rsidRDefault="00A264F8" w:rsidP="00A264F8">
      <w:pPr>
        <w:tabs>
          <w:tab w:val="left" w:pos="4353"/>
        </w:tabs>
      </w:pPr>
      <w:r>
        <w:rPr>
          <w:noProof/>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4" type="#_x0000_t75" style="position:absolute;margin-left:311.7pt;margin-top:11.3pt;width:80.3pt;height:22.6pt;z-index:-251635712" wrapcoords="19479 3240 4050 4860 1350 6480 1350 11880 579 17280 17164 17280 17357 17280 18129 12960 19479 11880 20636 7020 20250 3240 19479 3240" o:regroupid="1">
            <v:imagedata r:id="rId7" o:title=""/>
          </v:shape>
          <o:OLEObject Type="Embed" ProgID="Equation.DSMT4" ShapeID="_x0000_s1034" DrawAspect="Content" ObjectID="_1543125812" r:id="rId8"/>
        </w:object>
      </w:r>
      <w:r>
        <w:rPr>
          <w:noProof/>
        </w:rPr>
        <w:object w:dxaOrig="1440" w:dyaOrig="1440">
          <v:shape id="_x0000_s1033" type="#_x0000_t75" style="position:absolute;margin-left:117.45pt;margin-top:-1.45pt;width:135.35pt;height:53.8pt;z-index:-251636736" wrapcoords="20343 1592 10400 2728 8914 3183 8914 5229 1257 8185 1257 9095 457 12505 457 13187 8800 16825 9600 19554 9829 19554 17943 19554 18171 19554 18971 16825 19086 8867 18857 5229 20229 5229 21029 3638 20800 1592 20343 1592" o:regroupid="1">
            <v:imagedata r:id="rId9" o:title=""/>
          </v:shape>
          <o:OLEObject Type="Embed" ProgID="Equation.DSMT4" ShapeID="_x0000_s1033" DrawAspect="Content" ObjectID="_1543125811" r:id="rId10"/>
        </w:object>
      </w:r>
      <w:r w:rsidR="00EE14F1">
        <w:t xml:space="preserve">                     </w:t>
      </w:r>
      <w:r>
        <w:tab/>
      </w:r>
    </w:p>
    <w:p w:rsidR="007B0AF4" w:rsidRDefault="00EE14F1" w:rsidP="007B0AF4">
      <w:pPr>
        <w:spacing w:after="120"/>
      </w:pPr>
      <w:r>
        <w:t xml:space="preserve">    </w:t>
      </w:r>
      <w:r w:rsidR="000D16B9">
        <w:pict>
          <v:rect id="_x0000_i1100" style="width:540pt;height:2pt" o:hralign="center" o:hrstd="t" o:hrnoshade="t" o:hr="t" fillcolor="black [3213]" stroked="f"/>
        </w:pict>
      </w:r>
      <w:r w:rsidR="00666E08" w:rsidRPr="00666E08">
        <w:rPr>
          <w:rFonts w:ascii="Century Gothic" w:hAnsi="Century Gothic"/>
          <w:b/>
        </w:rPr>
        <w:t>Holes:</w:t>
      </w:r>
      <w:r w:rsidR="00F54C9F">
        <w:rPr>
          <w:rFonts w:ascii="Century Gothic" w:hAnsi="Century Gothic"/>
          <w:b/>
        </w:rPr>
        <w:t xml:space="preserve">    (x, y)</w:t>
      </w:r>
    </w:p>
    <w:p w:rsidR="00666E08" w:rsidRPr="007B0AF4" w:rsidRDefault="00666E08" w:rsidP="007B0AF4">
      <w:pPr>
        <w:pStyle w:val="ListParagraph"/>
        <w:numPr>
          <w:ilvl w:val="0"/>
          <w:numId w:val="3"/>
        </w:numPr>
        <w:spacing w:after="120"/>
      </w:pPr>
      <w:r w:rsidRPr="007B0AF4">
        <w:rPr>
          <w:rFonts w:ascii="Century Gothic" w:hAnsi="Century Gothic"/>
        </w:rPr>
        <w:t>Factor numerator and denominator</w:t>
      </w:r>
    </w:p>
    <w:p w:rsidR="00666E08" w:rsidRPr="007B0AF4" w:rsidRDefault="00666E08" w:rsidP="007B0AF4">
      <w:pPr>
        <w:pStyle w:val="ListParagraph"/>
        <w:numPr>
          <w:ilvl w:val="0"/>
          <w:numId w:val="3"/>
        </w:numPr>
        <w:spacing w:after="120" w:line="240" w:lineRule="auto"/>
        <w:rPr>
          <w:rFonts w:ascii="Century Gothic" w:hAnsi="Century Gothic"/>
        </w:rPr>
      </w:pPr>
      <w:r w:rsidRPr="007B0AF4">
        <w:rPr>
          <w:rFonts w:ascii="Century Gothic" w:hAnsi="Century Gothic"/>
        </w:rPr>
        <w:t>Cancelled factors are holes – set cancelled factor(s) equal to 0 and solve for x and plug back into the beautiful new equation for y value of hole(s).</w:t>
      </w:r>
    </w:p>
    <w:p w:rsidR="00666E08" w:rsidRPr="00666E08" w:rsidRDefault="00666E08" w:rsidP="00B11C7C">
      <w:pPr>
        <w:spacing w:after="0" w:line="240" w:lineRule="auto"/>
        <w:ind w:left="540" w:hanging="540"/>
        <w:rPr>
          <w:rFonts w:ascii="Century Gothic" w:hAnsi="Century Gothic"/>
          <w:b/>
        </w:rPr>
      </w:pPr>
      <w:r w:rsidRPr="00666E08">
        <w:rPr>
          <w:rFonts w:ascii="Century Gothic" w:hAnsi="Century Gothic"/>
          <w:b/>
        </w:rPr>
        <w:t>Asymptotes:</w:t>
      </w:r>
    </w:p>
    <w:p w:rsidR="00666E08" w:rsidRDefault="00F54C9F" w:rsidP="007B0AF4">
      <w:pPr>
        <w:spacing w:after="120" w:line="240" w:lineRule="auto"/>
        <w:ind w:left="540" w:hanging="180"/>
        <w:rPr>
          <w:rFonts w:ascii="Century Gothic" w:hAnsi="Century Gothic"/>
        </w:rPr>
      </w:pPr>
      <w:r>
        <w:rPr>
          <w:rFonts w:ascii="Century Gothic" w:hAnsi="Century Gothic"/>
        </w:rPr>
        <w:t xml:space="preserve">Vertical    </w:t>
      </w:r>
      <w:r w:rsidR="00A235F5">
        <w:rPr>
          <w:rFonts w:ascii="Century Gothic" w:hAnsi="Century Gothic"/>
        </w:rPr>
        <w:t xml:space="preserve">      </w:t>
      </w:r>
      <w:r>
        <w:rPr>
          <w:rFonts w:ascii="Century Gothic" w:hAnsi="Century Gothic"/>
        </w:rPr>
        <w:t>X</w:t>
      </w:r>
      <w:r w:rsidR="00666E08">
        <w:rPr>
          <w:rFonts w:ascii="Century Gothic" w:hAnsi="Century Gothic"/>
        </w:rPr>
        <w:t xml:space="preserve"> = </w:t>
      </w:r>
      <w:r w:rsidR="00A235F5">
        <w:rPr>
          <w:rFonts w:ascii="Century Gothic" w:hAnsi="Century Gothic"/>
        </w:rPr>
        <w:t xml:space="preserve">                   </w:t>
      </w:r>
      <w:r w:rsidR="00666E08">
        <w:rPr>
          <w:rFonts w:ascii="Century Gothic" w:hAnsi="Century Gothic"/>
        </w:rPr>
        <w:t>Set denominator = 0 (where the function in undefined)</w:t>
      </w:r>
    </w:p>
    <w:p w:rsidR="00666E08" w:rsidRDefault="00F54C9F" w:rsidP="00A235F5">
      <w:pPr>
        <w:spacing w:after="0" w:line="240" w:lineRule="auto"/>
        <w:ind w:left="540" w:hanging="180"/>
        <w:rPr>
          <w:rFonts w:ascii="Century Gothic" w:hAnsi="Century Gothic"/>
        </w:rPr>
      </w:pPr>
      <w:r>
        <w:rPr>
          <w:rFonts w:ascii="Century Gothic" w:hAnsi="Century Gothic"/>
        </w:rPr>
        <w:t>Horizontal      Y</w:t>
      </w:r>
      <w:r w:rsidR="00666E08">
        <w:rPr>
          <w:rFonts w:ascii="Century Gothic" w:hAnsi="Century Gothic"/>
        </w:rPr>
        <w:t xml:space="preserve"> =     </w:t>
      </w:r>
      <w:r>
        <w:rPr>
          <w:rFonts w:ascii="Century Gothic" w:hAnsi="Century Gothic"/>
        </w:rPr>
        <w:t xml:space="preserve">           </w:t>
      </w:r>
      <w:r w:rsidR="00A235F5">
        <w:rPr>
          <w:rFonts w:ascii="Century Gothic" w:hAnsi="Century Gothic"/>
        </w:rPr>
        <w:t xml:space="preserve">    </w:t>
      </w:r>
      <w:r w:rsidR="00666E08">
        <w:rPr>
          <w:rFonts w:ascii="Century Gothic" w:hAnsi="Century Gothic"/>
        </w:rPr>
        <w:t>Check highest degree of numerator and denominator</w:t>
      </w:r>
    </w:p>
    <w:p w:rsidR="00666E08" w:rsidRPr="00F54C9F" w:rsidRDefault="00666E08" w:rsidP="00A235F5">
      <w:pPr>
        <w:pStyle w:val="ListParagraph"/>
        <w:numPr>
          <w:ilvl w:val="0"/>
          <w:numId w:val="2"/>
        </w:numPr>
        <w:spacing w:after="0" w:line="240" w:lineRule="auto"/>
        <w:ind w:left="1260" w:hanging="540"/>
        <w:rPr>
          <w:rFonts w:ascii="Century Gothic" w:hAnsi="Century Gothic"/>
        </w:rPr>
      </w:pPr>
      <w:r w:rsidRPr="00F54C9F">
        <w:rPr>
          <w:rFonts w:ascii="Century Gothic" w:hAnsi="Century Gothic"/>
        </w:rPr>
        <w:t xml:space="preserve">Top Heavy –            Must divide to get </w:t>
      </w:r>
      <w:r w:rsidRPr="00B11C7C">
        <w:rPr>
          <w:rFonts w:ascii="Century Gothic" w:hAnsi="Century Gothic"/>
          <w:u w:val="single"/>
        </w:rPr>
        <w:t>Slant Asymptote</w:t>
      </w:r>
    </w:p>
    <w:p w:rsidR="00666E08" w:rsidRDefault="00666E08" w:rsidP="00A235F5">
      <w:pPr>
        <w:pStyle w:val="ListParagraph"/>
        <w:numPr>
          <w:ilvl w:val="0"/>
          <w:numId w:val="2"/>
        </w:numPr>
        <w:spacing w:after="0" w:line="240" w:lineRule="auto"/>
        <w:ind w:left="1260" w:hanging="540"/>
        <w:rPr>
          <w:rFonts w:ascii="Century Gothic" w:hAnsi="Century Gothic"/>
        </w:rPr>
      </w:pPr>
      <w:r w:rsidRPr="00F54C9F">
        <w:rPr>
          <w:rFonts w:ascii="Century Gothic" w:hAnsi="Century Gothic"/>
        </w:rPr>
        <w:t xml:space="preserve">Bottom Heavy –     </w:t>
      </w:r>
      <w:r w:rsidR="00F54C9F">
        <w:rPr>
          <w:rFonts w:ascii="Century Gothic" w:hAnsi="Century Gothic"/>
        </w:rPr>
        <w:t>Y</w:t>
      </w:r>
      <w:r w:rsidRPr="00F54C9F">
        <w:rPr>
          <w:rFonts w:ascii="Century Gothic" w:hAnsi="Century Gothic"/>
        </w:rPr>
        <w:t xml:space="preserve"> = 0</w:t>
      </w:r>
    </w:p>
    <w:p w:rsidR="00F54C9F" w:rsidRDefault="00F54C9F" w:rsidP="00A235F5">
      <w:pPr>
        <w:pStyle w:val="ListParagraph"/>
        <w:numPr>
          <w:ilvl w:val="0"/>
          <w:numId w:val="2"/>
        </w:numPr>
        <w:spacing w:after="0" w:line="240" w:lineRule="auto"/>
        <w:ind w:left="1260" w:hanging="540"/>
        <w:rPr>
          <w:rFonts w:ascii="Century Gothic" w:hAnsi="Century Gothic"/>
        </w:rPr>
      </w:pPr>
      <w:r>
        <w:rPr>
          <w:rFonts w:ascii="Century Gothic" w:hAnsi="Century Gothic"/>
        </w:rPr>
        <w:t>Even Steven –         Y = leading coefficient ratio</w:t>
      </w:r>
    </w:p>
    <w:p w:rsidR="00F54C9F" w:rsidRDefault="00F54C9F" w:rsidP="00A235F5">
      <w:pPr>
        <w:spacing w:after="0" w:line="240" w:lineRule="auto"/>
        <w:ind w:left="540" w:hanging="540"/>
        <w:rPr>
          <w:rFonts w:ascii="Century Gothic" w:hAnsi="Century Gothic"/>
          <w:b/>
        </w:rPr>
      </w:pPr>
      <w:r>
        <w:rPr>
          <w:rFonts w:ascii="Century Gothic" w:hAnsi="Century Gothic"/>
          <w:b/>
        </w:rPr>
        <w:t>Intercepts:</w:t>
      </w:r>
    </w:p>
    <w:p w:rsidR="00F54C9F" w:rsidRDefault="00F54C9F" w:rsidP="007B0AF4">
      <w:pPr>
        <w:spacing w:after="120" w:line="240" w:lineRule="auto"/>
        <w:ind w:left="540" w:hanging="540"/>
        <w:rPr>
          <w:rFonts w:ascii="Century Gothic" w:hAnsi="Century Gothic"/>
        </w:rPr>
      </w:pPr>
      <w:r>
        <w:rPr>
          <w:rFonts w:ascii="Century Gothic" w:hAnsi="Century Gothic"/>
          <w:b/>
        </w:rPr>
        <w:tab/>
      </w:r>
      <w:r>
        <w:rPr>
          <w:rFonts w:ascii="Century Gothic" w:hAnsi="Century Gothic"/>
        </w:rPr>
        <w:t xml:space="preserve">X-intercept  </w:t>
      </w:r>
      <w:r w:rsidR="00A264F8">
        <w:rPr>
          <w:rFonts w:ascii="Century Gothic" w:hAnsi="Century Gothic"/>
        </w:rPr>
        <w:t xml:space="preserve"> </w:t>
      </w:r>
      <w:r>
        <w:rPr>
          <w:rFonts w:ascii="Century Gothic" w:hAnsi="Century Gothic"/>
        </w:rPr>
        <w:t>(#, 0)    Set Y = 0</w:t>
      </w:r>
    </w:p>
    <w:p w:rsidR="00F54C9F" w:rsidRPr="00F54C9F" w:rsidRDefault="00F54C9F" w:rsidP="00A235F5">
      <w:pPr>
        <w:spacing w:after="0" w:line="240" w:lineRule="auto"/>
        <w:ind w:left="540" w:hanging="540"/>
        <w:rPr>
          <w:rFonts w:ascii="Century Gothic" w:hAnsi="Century Gothic"/>
        </w:rPr>
      </w:pPr>
      <w:r>
        <w:rPr>
          <w:rFonts w:ascii="Century Gothic" w:hAnsi="Century Gothic"/>
        </w:rPr>
        <w:tab/>
        <w:t>Y-intercept   (0, #)   Set all X’s to X = 0  (plug and chug to cover up and look at con</w:t>
      </w:r>
      <w:r w:rsidR="00B11C7C">
        <w:rPr>
          <w:rFonts w:ascii="Century Gothic" w:hAnsi="Century Gothic"/>
        </w:rPr>
        <w:t>s</w:t>
      </w:r>
      <w:r>
        <w:rPr>
          <w:rFonts w:ascii="Century Gothic" w:hAnsi="Century Gothic"/>
        </w:rPr>
        <w:t>tants)</w:t>
      </w:r>
    </w:p>
    <w:p w:rsidR="00252536" w:rsidRDefault="000D16B9" w:rsidP="00A235F5">
      <w:pPr>
        <w:spacing w:line="240" w:lineRule="auto"/>
        <w:ind w:left="540" w:hanging="540"/>
      </w:pPr>
      <w:r>
        <w:rPr>
          <w:rFonts w:ascii="Century Gothic" w:hAnsi="Century Gothic"/>
          <w:noProof/>
        </w:rPr>
        <w:object w:dxaOrig="1440" w:dyaOrig="1440">
          <v:shape id="_x0000_s1037" type="#_x0000_t75" style="position:absolute;left:0;text-align:left;margin-left:265.45pt;margin-top:17.55pt;width:110.6pt;height:35pt;z-index:251666432;mso-position-horizontal-relative:text;mso-position-vertical-relative:text" wrapcoords="19458 3217 2142 6894 536 7813 536 12409 3035 17923 3749 17923 15174 17923 15531 17923 16066 10570 19101 10570 20707 7813 20529 3217 19458 3217">
            <v:imagedata r:id="rId11" o:title=""/>
            <w10:wrap type="tight"/>
          </v:shape>
          <o:OLEObject Type="Embed" ProgID="Equation.DSMT4" ShapeID="_x0000_s1037" DrawAspect="Content" ObjectID="_1543125813" r:id="rId12"/>
        </w:object>
      </w:r>
      <w:r>
        <w:rPr>
          <w:rFonts w:ascii="Century Gothic" w:hAnsi="Century Gothic"/>
          <w:noProof/>
        </w:rPr>
        <w:object w:dxaOrig="1440" w:dyaOrig="1440">
          <v:shape id="_x0000_s1045" type="#_x0000_t75" style="position:absolute;left:0;text-align:left;margin-left:385.75pt;margin-top:6.15pt;width:121.2pt;height:60.8pt;z-index:251672576;mso-position-horizontal-relative:text;mso-position-vertical-relative:text" wrapcoords="19458 3217 2142 6894 536 7813 536 12409 3035 17923 3749 17923 15174 17923 15531 17923 16066 10570 19101 10570 20707 7813 20529 3217 19458 3217">
            <v:imagedata r:id="rId13" o:title=""/>
            <w10:wrap type="tight"/>
          </v:shape>
          <o:OLEObject Type="Embed" ProgID="Equation.DSMT4" ShapeID="_x0000_s1045" DrawAspect="Content" ObjectID="_1543125814" r:id="rId14"/>
        </w:object>
      </w:r>
      <w:r>
        <w:rPr>
          <w:rFonts w:ascii="Century Gothic" w:hAnsi="Century Gothic"/>
          <w:noProof/>
        </w:rPr>
        <w:object w:dxaOrig="1440" w:dyaOrig="1440">
          <v:shape id="_x0000_s1046" type="#_x0000_t75" style="position:absolute;left:0;text-align:left;margin-left:14.85pt;margin-top:8.55pt;width:169.35pt;height:58.3pt;z-index:251673600;mso-position-horizontal-relative:text;mso-position-vertical-relative:text" wrapcoords="19458 3217 2142 6894 536 7813 536 12409 3035 17923 3749 17923 15174 17923 15531 17923 16066 10570 19101 10570 20707 7813 20529 3217 19458 3217">
            <v:imagedata r:id="rId15" o:title=""/>
            <w10:wrap type="tight"/>
          </v:shape>
          <o:OLEObject Type="Embed" ProgID="Equation.DSMT4" ShapeID="_x0000_s1046" DrawAspect="Content" ObjectID="_1543125815" r:id="rId16"/>
        </w:object>
      </w:r>
      <w:r>
        <w:pict>
          <v:rect id="_x0000_i1033" style="width:540pt;height:2pt" o:hralign="center" o:hrstd="t" o:hrnoshade="t" o:hr="t" fillcolor="black [3213]" stroked="f"/>
        </w:pict>
      </w:r>
      <w:r w:rsidR="00666E08">
        <w:rPr>
          <w:rFonts w:ascii="Century Gothic" w:hAnsi="Century Gothic"/>
        </w:rPr>
        <w:tab/>
      </w:r>
      <w:r w:rsidR="00EE14F1">
        <w:t xml:space="preserve">             </w:t>
      </w:r>
      <w:r w:rsidR="00F54C9F">
        <w:t xml:space="preserve"> </w:t>
      </w:r>
      <w:r w:rsidR="00EE14F1">
        <w:t xml:space="preserve">                </w:t>
      </w:r>
    </w:p>
    <w:p w:rsidR="007B0AF4" w:rsidRDefault="007B0AF4" w:rsidP="00A235F5">
      <w:pPr>
        <w:spacing w:line="240" w:lineRule="auto"/>
        <w:ind w:left="540" w:hanging="540"/>
      </w:pPr>
    </w:p>
    <w:p w:rsidR="00256544" w:rsidRDefault="00256544" w:rsidP="00256544">
      <w:pPr>
        <w:spacing w:line="480" w:lineRule="auto"/>
        <w:ind w:left="540" w:hanging="540"/>
      </w:pPr>
    </w:p>
    <w:p w:rsidR="007B0AF4" w:rsidRPr="00B11C7C" w:rsidRDefault="00A264F8" w:rsidP="007B0AF4">
      <w:pPr>
        <w:pStyle w:val="Header"/>
        <w:tabs>
          <w:tab w:val="clear" w:pos="4680"/>
          <w:tab w:val="clear" w:pos="9360"/>
          <w:tab w:val="center" w:pos="5490"/>
          <w:tab w:val="right" w:pos="10800"/>
        </w:tabs>
        <w:jc w:val="center"/>
        <w:rPr>
          <w:rFonts w:ascii="Century Gothic" w:hAnsi="Century Gothic"/>
          <w:sz w:val="52"/>
          <w:szCs w:val="72"/>
          <w:u w:val="single"/>
        </w:rPr>
      </w:pPr>
      <w:r>
        <w:rPr>
          <w:noProof/>
        </w:rPr>
        <w:object w:dxaOrig="1440" w:dyaOrig="1440">
          <v:shape id="_x0000_s1048" type="#_x0000_t75" style="position:absolute;left:0;text-align:left;margin-left:167.9pt;margin-top:28.8pt;width:135.35pt;height:53.8pt;z-index:-251634688" wrapcoords="20343 1592 10400 2728 8914 3183 8914 5229 1257 8185 1257 9095 457 12505 457 13187 8800 16825 9600 19554 9829 19554 17943 19554 18171 19554 18971 16825 19086 8867 18857 5229 20229 5229 21029 3638 20800 1592 20343 1592" o:regroupid="2">
            <v:imagedata r:id="rId9" o:title=""/>
          </v:shape>
          <o:OLEObject Type="Embed" ProgID="Equation.DSMT4" ShapeID="_x0000_s1048" DrawAspect="Content" ObjectID="_1543125816" r:id="rId17"/>
        </w:object>
      </w:r>
      <w:r w:rsidR="007B0AF4" w:rsidRPr="00B11C7C">
        <w:rPr>
          <w:rFonts w:ascii="Century Gothic" w:hAnsi="Century Gothic"/>
          <w:sz w:val="52"/>
          <w:szCs w:val="72"/>
          <w:u w:val="single"/>
        </w:rPr>
        <w:t>Final Exam Formula Sheet</w:t>
      </w:r>
    </w:p>
    <w:p w:rsidR="007B0AF4" w:rsidRDefault="00A264F8" w:rsidP="007B0AF4">
      <w:r>
        <w:rPr>
          <w:noProof/>
        </w:rPr>
        <w:object w:dxaOrig="1440" w:dyaOrig="1440">
          <v:shape id="_x0000_s1049" type="#_x0000_t75" style="position:absolute;margin-left:321.4pt;margin-top:10.75pt;width:80.3pt;height:22.6pt;z-index:-251633664" wrapcoords="19479 3240 4050 4860 1350 6480 1350 11880 579 17280 17164 17280 17357 17280 18129 12960 19479 11880 20636 7020 20250 3240 19479 3240" o:regroupid="2">
            <v:imagedata r:id="rId7" o:title=""/>
          </v:shape>
          <o:OLEObject Type="Embed" ProgID="Equation.DSMT4" ShapeID="_x0000_s1049" DrawAspect="Content" ObjectID="_1543125817" r:id="rId18"/>
        </w:object>
      </w:r>
      <w:r w:rsidR="007B0AF4">
        <w:t xml:space="preserve">                     </w:t>
      </w:r>
    </w:p>
    <w:p w:rsidR="007B0AF4" w:rsidRDefault="007B0AF4" w:rsidP="007B0AF4">
      <w:pPr>
        <w:spacing w:after="120"/>
      </w:pPr>
      <w:r>
        <w:t xml:space="preserve">    </w:t>
      </w:r>
      <w:r w:rsidR="000D16B9">
        <w:pict>
          <v:rect id="_x0000_i1038" style="width:540pt;height:2pt" o:hralign="center" o:hrstd="t" o:hrnoshade="t" o:hr="t" fillcolor="black [3213]" stroked="f"/>
        </w:pict>
      </w:r>
      <w:r w:rsidRPr="00666E08">
        <w:rPr>
          <w:rFonts w:ascii="Century Gothic" w:hAnsi="Century Gothic"/>
          <w:b/>
        </w:rPr>
        <w:t>Holes:</w:t>
      </w:r>
      <w:r>
        <w:rPr>
          <w:rFonts w:ascii="Century Gothic" w:hAnsi="Century Gothic"/>
          <w:b/>
        </w:rPr>
        <w:t xml:space="preserve">    (x, y)</w:t>
      </w:r>
    </w:p>
    <w:p w:rsidR="007B0AF4" w:rsidRPr="007B0AF4" w:rsidRDefault="007B0AF4" w:rsidP="007B0AF4">
      <w:pPr>
        <w:pStyle w:val="ListParagraph"/>
        <w:numPr>
          <w:ilvl w:val="0"/>
          <w:numId w:val="4"/>
        </w:numPr>
        <w:spacing w:after="120"/>
      </w:pPr>
      <w:r w:rsidRPr="007B0AF4">
        <w:rPr>
          <w:rFonts w:ascii="Century Gothic" w:hAnsi="Century Gothic"/>
        </w:rPr>
        <w:t>Factor numerator and denominator</w:t>
      </w:r>
    </w:p>
    <w:p w:rsidR="007B0AF4" w:rsidRPr="007B0AF4" w:rsidRDefault="007B0AF4" w:rsidP="007B0AF4">
      <w:pPr>
        <w:pStyle w:val="ListParagraph"/>
        <w:numPr>
          <w:ilvl w:val="0"/>
          <w:numId w:val="4"/>
        </w:numPr>
        <w:spacing w:after="120" w:line="240" w:lineRule="auto"/>
        <w:rPr>
          <w:rFonts w:ascii="Century Gothic" w:hAnsi="Century Gothic"/>
        </w:rPr>
      </w:pPr>
      <w:r w:rsidRPr="007B0AF4">
        <w:rPr>
          <w:rFonts w:ascii="Century Gothic" w:hAnsi="Century Gothic"/>
        </w:rPr>
        <w:t>Cancelled factors are holes – set cancelled factor(s) equal to 0 and solve for x and plug back into the beautiful new equation for y value of hole(s).</w:t>
      </w:r>
    </w:p>
    <w:p w:rsidR="007B0AF4" w:rsidRPr="00666E08" w:rsidRDefault="007B0AF4" w:rsidP="007B0AF4">
      <w:pPr>
        <w:spacing w:after="0" w:line="240" w:lineRule="auto"/>
        <w:ind w:left="540" w:hanging="540"/>
        <w:rPr>
          <w:rFonts w:ascii="Century Gothic" w:hAnsi="Century Gothic"/>
          <w:b/>
        </w:rPr>
      </w:pPr>
      <w:r w:rsidRPr="00666E08">
        <w:rPr>
          <w:rFonts w:ascii="Century Gothic" w:hAnsi="Century Gothic"/>
          <w:b/>
        </w:rPr>
        <w:t>Asymptotes:</w:t>
      </w:r>
    </w:p>
    <w:p w:rsidR="007B0AF4" w:rsidRDefault="007B0AF4" w:rsidP="007B0AF4">
      <w:pPr>
        <w:spacing w:after="120" w:line="240" w:lineRule="auto"/>
        <w:ind w:left="540" w:hanging="180"/>
        <w:rPr>
          <w:rFonts w:ascii="Century Gothic" w:hAnsi="Century Gothic"/>
        </w:rPr>
      </w:pPr>
      <w:r>
        <w:rPr>
          <w:rFonts w:ascii="Century Gothic" w:hAnsi="Century Gothic"/>
        </w:rPr>
        <w:t>Vertical          X =                    Set denominator = 0 (where the function in undefined)</w:t>
      </w:r>
    </w:p>
    <w:p w:rsidR="007B0AF4" w:rsidRDefault="007B0AF4" w:rsidP="007B0AF4">
      <w:pPr>
        <w:spacing w:after="0" w:line="240" w:lineRule="auto"/>
        <w:ind w:left="540" w:hanging="180"/>
        <w:rPr>
          <w:rFonts w:ascii="Century Gothic" w:hAnsi="Century Gothic"/>
        </w:rPr>
      </w:pPr>
      <w:r>
        <w:rPr>
          <w:rFonts w:ascii="Century Gothic" w:hAnsi="Century Gothic"/>
        </w:rPr>
        <w:t>Horizontal      Y =                    Check highest degree of numerator and denominator</w:t>
      </w:r>
    </w:p>
    <w:p w:rsidR="007B0AF4" w:rsidRPr="00F54C9F" w:rsidRDefault="007B0AF4" w:rsidP="007B0AF4">
      <w:pPr>
        <w:pStyle w:val="ListParagraph"/>
        <w:numPr>
          <w:ilvl w:val="0"/>
          <w:numId w:val="2"/>
        </w:numPr>
        <w:spacing w:after="0" w:line="240" w:lineRule="auto"/>
        <w:ind w:left="1260" w:hanging="540"/>
        <w:rPr>
          <w:rFonts w:ascii="Century Gothic" w:hAnsi="Century Gothic"/>
        </w:rPr>
      </w:pPr>
      <w:r w:rsidRPr="00F54C9F">
        <w:rPr>
          <w:rFonts w:ascii="Century Gothic" w:hAnsi="Century Gothic"/>
        </w:rPr>
        <w:t xml:space="preserve">Top Heavy –            Must divide to get </w:t>
      </w:r>
      <w:r w:rsidRPr="00B11C7C">
        <w:rPr>
          <w:rFonts w:ascii="Century Gothic" w:hAnsi="Century Gothic"/>
          <w:u w:val="single"/>
        </w:rPr>
        <w:t>Slant Asymptote</w:t>
      </w:r>
    </w:p>
    <w:p w:rsidR="007B0AF4" w:rsidRDefault="007B0AF4" w:rsidP="007B0AF4">
      <w:pPr>
        <w:pStyle w:val="ListParagraph"/>
        <w:numPr>
          <w:ilvl w:val="0"/>
          <w:numId w:val="2"/>
        </w:numPr>
        <w:spacing w:after="0" w:line="240" w:lineRule="auto"/>
        <w:ind w:left="1260" w:hanging="540"/>
        <w:rPr>
          <w:rFonts w:ascii="Century Gothic" w:hAnsi="Century Gothic"/>
        </w:rPr>
      </w:pPr>
      <w:r w:rsidRPr="00F54C9F">
        <w:rPr>
          <w:rFonts w:ascii="Century Gothic" w:hAnsi="Century Gothic"/>
        </w:rPr>
        <w:t xml:space="preserve">Bottom Heavy –     </w:t>
      </w:r>
      <w:r>
        <w:rPr>
          <w:rFonts w:ascii="Century Gothic" w:hAnsi="Century Gothic"/>
        </w:rPr>
        <w:t>Y</w:t>
      </w:r>
      <w:r w:rsidRPr="00F54C9F">
        <w:rPr>
          <w:rFonts w:ascii="Century Gothic" w:hAnsi="Century Gothic"/>
        </w:rPr>
        <w:t xml:space="preserve"> = 0</w:t>
      </w:r>
    </w:p>
    <w:p w:rsidR="007B0AF4" w:rsidRDefault="007B0AF4" w:rsidP="007B0AF4">
      <w:pPr>
        <w:pStyle w:val="ListParagraph"/>
        <w:numPr>
          <w:ilvl w:val="0"/>
          <w:numId w:val="2"/>
        </w:numPr>
        <w:spacing w:after="0" w:line="240" w:lineRule="auto"/>
        <w:ind w:left="1260" w:hanging="540"/>
        <w:rPr>
          <w:rFonts w:ascii="Century Gothic" w:hAnsi="Century Gothic"/>
        </w:rPr>
      </w:pPr>
      <w:r>
        <w:rPr>
          <w:rFonts w:ascii="Century Gothic" w:hAnsi="Century Gothic"/>
        </w:rPr>
        <w:t>Even Steven –         Y = leading coefficient ratio</w:t>
      </w:r>
    </w:p>
    <w:p w:rsidR="007B0AF4" w:rsidRDefault="007B0AF4" w:rsidP="007B0AF4">
      <w:pPr>
        <w:spacing w:after="0" w:line="240" w:lineRule="auto"/>
        <w:ind w:left="540" w:hanging="540"/>
        <w:rPr>
          <w:rFonts w:ascii="Century Gothic" w:hAnsi="Century Gothic"/>
          <w:b/>
        </w:rPr>
      </w:pPr>
      <w:r>
        <w:rPr>
          <w:rFonts w:ascii="Century Gothic" w:hAnsi="Century Gothic"/>
          <w:b/>
        </w:rPr>
        <w:t>Intercepts:</w:t>
      </w:r>
    </w:p>
    <w:p w:rsidR="007B0AF4" w:rsidRDefault="007B0AF4" w:rsidP="007B0AF4">
      <w:pPr>
        <w:spacing w:after="120" w:line="240" w:lineRule="auto"/>
        <w:ind w:left="540" w:hanging="540"/>
        <w:rPr>
          <w:rFonts w:ascii="Century Gothic" w:hAnsi="Century Gothic"/>
        </w:rPr>
      </w:pPr>
      <w:r>
        <w:rPr>
          <w:rFonts w:ascii="Century Gothic" w:hAnsi="Century Gothic"/>
          <w:b/>
        </w:rPr>
        <w:tab/>
      </w:r>
      <w:r>
        <w:rPr>
          <w:rFonts w:ascii="Century Gothic" w:hAnsi="Century Gothic"/>
        </w:rPr>
        <w:t xml:space="preserve">X-intercept  </w:t>
      </w:r>
      <w:r w:rsidR="000D16B9">
        <w:rPr>
          <w:rFonts w:ascii="Century Gothic" w:hAnsi="Century Gothic"/>
        </w:rPr>
        <w:t xml:space="preserve"> </w:t>
      </w:r>
      <w:bookmarkStart w:id="0" w:name="_GoBack"/>
      <w:bookmarkEnd w:id="0"/>
      <w:r>
        <w:rPr>
          <w:rFonts w:ascii="Century Gothic" w:hAnsi="Century Gothic"/>
        </w:rPr>
        <w:t>(#, 0)    Set Y = 0</w:t>
      </w:r>
    </w:p>
    <w:p w:rsidR="007B0AF4" w:rsidRPr="00F54C9F" w:rsidRDefault="007B0AF4" w:rsidP="007B0AF4">
      <w:pPr>
        <w:spacing w:after="0" w:line="240" w:lineRule="auto"/>
        <w:ind w:left="540" w:hanging="540"/>
        <w:rPr>
          <w:rFonts w:ascii="Century Gothic" w:hAnsi="Century Gothic"/>
        </w:rPr>
      </w:pPr>
      <w:r>
        <w:rPr>
          <w:rFonts w:ascii="Century Gothic" w:hAnsi="Century Gothic"/>
        </w:rPr>
        <w:tab/>
        <w:t>Y-intercept   (0, #)   Set all X’s to X = 0  (plug and chug to cover up and look at constants)</w:t>
      </w:r>
    </w:p>
    <w:p w:rsidR="007B0AF4" w:rsidRDefault="000D16B9" w:rsidP="007B0AF4">
      <w:pPr>
        <w:spacing w:line="240" w:lineRule="auto"/>
        <w:ind w:left="540" w:hanging="540"/>
      </w:pPr>
      <w:r>
        <w:rPr>
          <w:rFonts w:ascii="Century Gothic" w:hAnsi="Century Gothic"/>
          <w:noProof/>
        </w:rPr>
        <w:object w:dxaOrig="1440" w:dyaOrig="1440">
          <v:shape id="_x0000_s1052" type="#_x0000_t75" style="position:absolute;left:0;text-align:left;margin-left:265.45pt;margin-top:17.55pt;width:110.6pt;height:35pt;z-index:251676672;mso-position-horizontal-relative:text;mso-position-vertical-relative:text" wrapcoords="19458 3217 2142 6894 536 7813 536 12409 3035 17923 3749 17923 15174 17923 15531 17923 16066 10570 19101 10570 20707 7813 20529 3217 19458 3217">
            <v:imagedata r:id="rId11" o:title=""/>
            <w10:wrap type="tight"/>
          </v:shape>
          <o:OLEObject Type="Embed" ProgID="Equation.DSMT4" ShapeID="_x0000_s1052" DrawAspect="Content" ObjectID="_1543125818" r:id="rId19"/>
        </w:object>
      </w:r>
      <w:r>
        <w:rPr>
          <w:rFonts w:ascii="Century Gothic" w:hAnsi="Century Gothic"/>
          <w:noProof/>
        </w:rPr>
        <w:object w:dxaOrig="1440" w:dyaOrig="1440">
          <v:shape id="_x0000_s1053" type="#_x0000_t75" style="position:absolute;left:0;text-align:left;margin-left:385.75pt;margin-top:6.15pt;width:121.2pt;height:60.8pt;z-index:251677696;mso-position-horizontal-relative:text;mso-position-vertical-relative:text" wrapcoords="19458 3217 2142 6894 536 7813 536 12409 3035 17923 3749 17923 15174 17923 15531 17923 16066 10570 19101 10570 20707 7813 20529 3217 19458 3217">
            <v:imagedata r:id="rId13" o:title=""/>
            <w10:wrap type="tight"/>
          </v:shape>
          <o:OLEObject Type="Embed" ProgID="Equation.DSMT4" ShapeID="_x0000_s1053" DrawAspect="Content" ObjectID="_1543125819" r:id="rId20"/>
        </w:object>
      </w:r>
      <w:r>
        <w:rPr>
          <w:rFonts w:ascii="Century Gothic" w:hAnsi="Century Gothic"/>
          <w:noProof/>
        </w:rPr>
        <w:object w:dxaOrig="1440" w:dyaOrig="1440">
          <v:shape id="_x0000_s1054" type="#_x0000_t75" style="position:absolute;left:0;text-align:left;margin-left:14.85pt;margin-top:8.55pt;width:169.35pt;height:58.3pt;z-index:251678720;mso-position-horizontal-relative:text;mso-position-vertical-relative:text" wrapcoords="19458 3217 2142 6894 536 7813 536 12409 3035 17923 3749 17923 15174 17923 15531 17923 16066 10570 19101 10570 20707 7813 20529 3217 19458 3217">
            <v:imagedata r:id="rId15" o:title=""/>
            <w10:wrap type="tight"/>
          </v:shape>
          <o:OLEObject Type="Embed" ProgID="Equation.DSMT4" ShapeID="_x0000_s1054" DrawAspect="Content" ObjectID="_1543125820" r:id="rId21"/>
        </w:object>
      </w:r>
      <w:r>
        <w:pict>
          <v:rect id="_x0000_i1042" style="width:540pt;height:2pt" o:hralign="center" o:hrstd="t" o:hrnoshade="t" o:hr="t" fillcolor="black [3213]" stroked="f"/>
        </w:pict>
      </w:r>
      <w:r w:rsidR="007B0AF4">
        <w:rPr>
          <w:rFonts w:ascii="Century Gothic" w:hAnsi="Century Gothic"/>
        </w:rPr>
        <w:tab/>
      </w:r>
      <w:r w:rsidR="007B0AF4">
        <w:t xml:space="preserve">                              </w:t>
      </w:r>
    </w:p>
    <w:p w:rsidR="007B0AF4" w:rsidRDefault="007B0AF4" w:rsidP="00A235F5">
      <w:pPr>
        <w:spacing w:line="240" w:lineRule="auto"/>
        <w:ind w:left="540" w:hanging="540"/>
      </w:pPr>
    </w:p>
    <w:sectPr w:rsidR="007B0AF4" w:rsidSect="00256544">
      <w:headerReference w:type="default" r:id="rId22"/>
      <w:pgSz w:w="12240" w:h="15840" w:code="1"/>
      <w:pgMar w:top="432" w:right="432" w:bottom="432" w:left="432" w:header="432"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A0005" w:rsidRDefault="00AA0005" w:rsidP="00AA0005">
      <w:pPr>
        <w:spacing w:after="0" w:line="240" w:lineRule="auto"/>
      </w:pPr>
      <w:r>
        <w:separator/>
      </w:r>
    </w:p>
  </w:endnote>
  <w:endnote w:type="continuationSeparator" w:id="0">
    <w:p w:rsidR="00AA0005" w:rsidRDefault="00AA0005" w:rsidP="00AA00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A0005" w:rsidRDefault="00AA0005" w:rsidP="00AA0005">
      <w:pPr>
        <w:spacing w:after="0" w:line="240" w:lineRule="auto"/>
      </w:pPr>
      <w:r>
        <w:separator/>
      </w:r>
    </w:p>
  </w:footnote>
  <w:footnote w:type="continuationSeparator" w:id="0">
    <w:p w:rsidR="00AA0005" w:rsidRDefault="00AA0005" w:rsidP="00AA000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0AF4" w:rsidRPr="00B11C7C" w:rsidRDefault="007B0AF4" w:rsidP="007B0AF4">
    <w:pPr>
      <w:pStyle w:val="Header"/>
      <w:tabs>
        <w:tab w:val="clear" w:pos="4680"/>
        <w:tab w:val="clear" w:pos="9360"/>
        <w:tab w:val="center" w:pos="5490"/>
        <w:tab w:val="right" w:pos="10800"/>
      </w:tabs>
      <w:jc w:val="center"/>
      <w:rPr>
        <w:rFonts w:ascii="Century Gothic" w:hAnsi="Century Gothic"/>
        <w:sz w:val="52"/>
        <w:szCs w:val="72"/>
        <w:u w:val="single"/>
      </w:rPr>
    </w:pPr>
    <w:r w:rsidRPr="00B11C7C">
      <w:rPr>
        <w:rFonts w:ascii="Century Gothic" w:hAnsi="Century Gothic"/>
        <w:sz w:val="52"/>
        <w:szCs w:val="72"/>
        <w:u w:val="single"/>
      </w:rPr>
      <w:t>Final Exam Formula Shee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EA2F7F"/>
    <w:multiLevelType w:val="hybridMultilevel"/>
    <w:tmpl w:val="950EE4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53067EE"/>
    <w:multiLevelType w:val="hybridMultilevel"/>
    <w:tmpl w:val="6B180E1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5B674383"/>
    <w:multiLevelType w:val="hybridMultilevel"/>
    <w:tmpl w:val="7AC66B6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65571148"/>
    <w:multiLevelType w:val="hybridMultilevel"/>
    <w:tmpl w:val="E8209E1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14F1"/>
    <w:rsid w:val="0000060F"/>
    <w:rsid w:val="00003846"/>
    <w:rsid w:val="00007F24"/>
    <w:rsid w:val="000138CC"/>
    <w:rsid w:val="00015B77"/>
    <w:rsid w:val="0001709D"/>
    <w:rsid w:val="00017A6B"/>
    <w:rsid w:val="0002038B"/>
    <w:rsid w:val="00023F06"/>
    <w:rsid w:val="0002541F"/>
    <w:rsid w:val="0002544B"/>
    <w:rsid w:val="00025462"/>
    <w:rsid w:val="00025503"/>
    <w:rsid w:val="00027879"/>
    <w:rsid w:val="0003052B"/>
    <w:rsid w:val="000310B3"/>
    <w:rsid w:val="0003436F"/>
    <w:rsid w:val="000370D5"/>
    <w:rsid w:val="000370E9"/>
    <w:rsid w:val="000426C3"/>
    <w:rsid w:val="00042FCC"/>
    <w:rsid w:val="00046151"/>
    <w:rsid w:val="00046B4F"/>
    <w:rsid w:val="000476A0"/>
    <w:rsid w:val="00047AAD"/>
    <w:rsid w:val="000526DA"/>
    <w:rsid w:val="00052B15"/>
    <w:rsid w:val="00052DBF"/>
    <w:rsid w:val="00053D10"/>
    <w:rsid w:val="000564FF"/>
    <w:rsid w:val="00061A90"/>
    <w:rsid w:val="00062732"/>
    <w:rsid w:val="00063002"/>
    <w:rsid w:val="00064CA4"/>
    <w:rsid w:val="00067714"/>
    <w:rsid w:val="00070746"/>
    <w:rsid w:val="00073C68"/>
    <w:rsid w:val="00076839"/>
    <w:rsid w:val="000774E6"/>
    <w:rsid w:val="00077ABB"/>
    <w:rsid w:val="00082C2B"/>
    <w:rsid w:val="00083171"/>
    <w:rsid w:val="00085F2C"/>
    <w:rsid w:val="000879CF"/>
    <w:rsid w:val="000902F2"/>
    <w:rsid w:val="000903CD"/>
    <w:rsid w:val="0009055E"/>
    <w:rsid w:val="000A0830"/>
    <w:rsid w:val="000A0B03"/>
    <w:rsid w:val="000A0D1C"/>
    <w:rsid w:val="000A1ACC"/>
    <w:rsid w:val="000A1DDC"/>
    <w:rsid w:val="000A2C10"/>
    <w:rsid w:val="000A34C7"/>
    <w:rsid w:val="000A4167"/>
    <w:rsid w:val="000A5CD4"/>
    <w:rsid w:val="000A6D08"/>
    <w:rsid w:val="000B0F0E"/>
    <w:rsid w:val="000B2327"/>
    <w:rsid w:val="000B3220"/>
    <w:rsid w:val="000B4CAA"/>
    <w:rsid w:val="000B600F"/>
    <w:rsid w:val="000B65D8"/>
    <w:rsid w:val="000B7F76"/>
    <w:rsid w:val="000C2EE5"/>
    <w:rsid w:val="000C4385"/>
    <w:rsid w:val="000C6539"/>
    <w:rsid w:val="000D0013"/>
    <w:rsid w:val="000D0C9B"/>
    <w:rsid w:val="000D16B9"/>
    <w:rsid w:val="000D1DAD"/>
    <w:rsid w:val="000D205E"/>
    <w:rsid w:val="000D2102"/>
    <w:rsid w:val="000D5490"/>
    <w:rsid w:val="000D5DFF"/>
    <w:rsid w:val="000D60A7"/>
    <w:rsid w:val="000E2C9D"/>
    <w:rsid w:val="000E4C53"/>
    <w:rsid w:val="000E5845"/>
    <w:rsid w:val="000E5D40"/>
    <w:rsid w:val="000E642C"/>
    <w:rsid w:val="000E652C"/>
    <w:rsid w:val="000E6FD9"/>
    <w:rsid w:val="000E7880"/>
    <w:rsid w:val="000F0F5D"/>
    <w:rsid w:val="000F433C"/>
    <w:rsid w:val="000F51D1"/>
    <w:rsid w:val="000F6719"/>
    <w:rsid w:val="000F6F40"/>
    <w:rsid w:val="00101152"/>
    <w:rsid w:val="0010199C"/>
    <w:rsid w:val="00102C6B"/>
    <w:rsid w:val="0010311A"/>
    <w:rsid w:val="0010616F"/>
    <w:rsid w:val="001071B8"/>
    <w:rsid w:val="00107385"/>
    <w:rsid w:val="00107942"/>
    <w:rsid w:val="00110023"/>
    <w:rsid w:val="001129AB"/>
    <w:rsid w:val="00115E41"/>
    <w:rsid w:val="00116D48"/>
    <w:rsid w:val="00122493"/>
    <w:rsid w:val="00123BAC"/>
    <w:rsid w:val="001255D2"/>
    <w:rsid w:val="00126DB1"/>
    <w:rsid w:val="00127A7A"/>
    <w:rsid w:val="00130A74"/>
    <w:rsid w:val="00130C6D"/>
    <w:rsid w:val="001326B5"/>
    <w:rsid w:val="00136D80"/>
    <w:rsid w:val="00137300"/>
    <w:rsid w:val="0013774B"/>
    <w:rsid w:val="001424A9"/>
    <w:rsid w:val="001459E6"/>
    <w:rsid w:val="0014666D"/>
    <w:rsid w:val="001505C1"/>
    <w:rsid w:val="00150F04"/>
    <w:rsid w:val="00151848"/>
    <w:rsid w:val="00152FEA"/>
    <w:rsid w:val="00153E0F"/>
    <w:rsid w:val="00154EA9"/>
    <w:rsid w:val="00161A9D"/>
    <w:rsid w:val="00161CF7"/>
    <w:rsid w:val="001620A7"/>
    <w:rsid w:val="001631BC"/>
    <w:rsid w:val="00163578"/>
    <w:rsid w:val="001673AF"/>
    <w:rsid w:val="0017059D"/>
    <w:rsid w:val="00170F86"/>
    <w:rsid w:val="00171567"/>
    <w:rsid w:val="001722DC"/>
    <w:rsid w:val="001727B9"/>
    <w:rsid w:val="00173730"/>
    <w:rsid w:val="00175096"/>
    <w:rsid w:val="0017698B"/>
    <w:rsid w:val="00180C29"/>
    <w:rsid w:val="00185DAC"/>
    <w:rsid w:val="0018718E"/>
    <w:rsid w:val="00187ECC"/>
    <w:rsid w:val="0019135C"/>
    <w:rsid w:val="00191A0F"/>
    <w:rsid w:val="00191C4D"/>
    <w:rsid w:val="00192973"/>
    <w:rsid w:val="00194CC7"/>
    <w:rsid w:val="0019723A"/>
    <w:rsid w:val="001A045A"/>
    <w:rsid w:val="001A1141"/>
    <w:rsid w:val="001B21D9"/>
    <w:rsid w:val="001B3452"/>
    <w:rsid w:val="001B5A0D"/>
    <w:rsid w:val="001B6452"/>
    <w:rsid w:val="001B6C71"/>
    <w:rsid w:val="001C25D2"/>
    <w:rsid w:val="001C3ADC"/>
    <w:rsid w:val="001C4D64"/>
    <w:rsid w:val="001D1088"/>
    <w:rsid w:val="001D327B"/>
    <w:rsid w:val="001D4759"/>
    <w:rsid w:val="001D48F7"/>
    <w:rsid w:val="001D4AEE"/>
    <w:rsid w:val="001D6DD7"/>
    <w:rsid w:val="001D6DDA"/>
    <w:rsid w:val="001E1296"/>
    <w:rsid w:val="001E52C5"/>
    <w:rsid w:val="001F414D"/>
    <w:rsid w:val="00200CF9"/>
    <w:rsid w:val="00200D22"/>
    <w:rsid w:val="002026F8"/>
    <w:rsid w:val="00202EE9"/>
    <w:rsid w:val="00205030"/>
    <w:rsid w:val="00205369"/>
    <w:rsid w:val="00205A34"/>
    <w:rsid w:val="00205D17"/>
    <w:rsid w:val="00211362"/>
    <w:rsid w:val="002126EE"/>
    <w:rsid w:val="0021404E"/>
    <w:rsid w:val="002234C1"/>
    <w:rsid w:val="00226F69"/>
    <w:rsid w:val="00230CB8"/>
    <w:rsid w:val="002319B9"/>
    <w:rsid w:val="0023217D"/>
    <w:rsid w:val="00232CCC"/>
    <w:rsid w:val="0023483F"/>
    <w:rsid w:val="0023517A"/>
    <w:rsid w:val="00236BFD"/>
    <w:rsid w:val="00241BFE"/>
    <w:rsid w:val="00245144"/>
    <w:rsid w:val="002464BE"/>
    <w:rsid w:val="00251A26"/>
    <w:rsid w:val="00251B13"/>
    <w:rsid w:val="00252536"/>
    <w:rsid w:val="0025629B"/>
    <w:rsid w:val="00256544"/>
    <w:rsid w:val="00256D2F"/>
    <w:rsid w:val="0025726D"/>
    <w:rsid w:val="00261428"/>
    <w:rsid w:val="00261B8D"/>
    <w:rsid w:val="00261FEE"/>
    <w:rsid w:val="00263934"/>
    <w:rsid w:val="00263B71"/>
    <w:rsid w:val="00263E51"/>
    <w:rsid w:val="002651A2"/>
    <w:rsid w:val="00275147"/>
    <w:rsid w:val="0027748D"/>
    <w:rsid w:val="00281498"/>
    <w:rsid w:val="00281C41"/>
    <w:rsid w:val="00282B17"/>
    <w:rsid w:val="00286B74"/>
    <w:rsid w:val="00287E15"/>
    <w:rsid w:val="002938C6"/>
    <w:rsid w:val="00293D54"/>
    <w:rsid w:val="00295A50"/>
    <w:rsid w:val="00297D83"/>
    <w:rsid w:val="002A577C"/>
    <w:rsid w:val="002B224D"/>
    <w:rsid w:val="002B2A05"/>
    <w:rsid w:val="002B3CD8"/>
    <w:rsid w:val="002B46C0"/>
    <w:rsid w:val="002B51CE"/>
    <w:rsid w:val="002C0CFE"/>
    <w:rsid w:val="002C1FA8"/>
    <w:rsid w:val="002C223A"/>
    <w:rsid w:val="002C39B4"/>
    <w:rsid w:val="002D03D6"/>
    <w:rsid w:val="002D164C"/>
    <w:rsid w:val="002D1883"/>
    <w:rsid w:val="002D20FA"/>
    <w:rsid w:val="002D3D5A"/>
    <w:rsid w:val="002D5901"/>
    <w:rsid w:val="002E140D"/>
    <w:rsid w:val="002E2A8D"/>
    <w:rsid w:val="002E2F87"/>
    <w:rsid w:val="002E6EFD"/>
    <w:rsid w:val="002E7C33"/>
    <w:rsid w:val="002F06A4"/>
    <w:rsid w:val="002F1988"/>
    <w:rsid w:val="002F33AA"/>
    <w:rsid w:val="002F3C87"/>
    <w:rsid w:val="002F475F"/>
    <w:rsid w:val="002F5DEB"/>
    <w:rsid w:val="002F7B12"/>
    <w:rsid w:val="002F7D9B"/>
    <w:rsid w:val="00302186"/>
    <w:rsid w:val="00302464"/>
    <w:rsid w:val="00302682"/>
    <w:rsid w:val="003031A0"/>
    <w:rsid w:val="00304D63"/>
    <w:rsid w:val="003058E7"/>
    <w:rsid w:val="00307B06"/>
    <w:rsid w:val="00310E54"/>
    <w:rsid w:val="00315E2D"/>
    <w:rsid w:val="003166B1"/>
    <w:rsid w:val="00317210"/>
    <w:rsid w:val="00320334"/>
    <w:rsid w:val="00324472"/>
    <w:rsid w:val="00324B38"/>
    <w:rsid w:val="00327132"/>
    <w:rsid w:val="003274AC"/>
    <w:rsid w:val="00327C3A"/>
    <w:rsid w:val="003306B2"/>
    <w:rsid w:val="00330FDF"/>
    <w:rsid w:val="003319A3"/>
    <w:rsid w:val="003325C4"/>
    <w:rsid w:val="003326DE"/>
    <w:rsid w:val="00332E77"/>
    <w:rsid w:val="00333CBF"/>
    <w:rsid w:val="003341A4"/>
    <w:rsid w:val="0034045C"/>
    <w:rsid w:val="0034130B"/>
    <w:rsid w:val="003415E8"/>
    <w:rsid w:val="00343CC7"/>
    <w:rsid w:val="00347435"/>
    <w:rsid w:val="003477BA"/>
    <w:rsid w:val="003506D5"/>
    <w:rsid w:val="00353F96"/>
    <w:rsid w:val="003576D2"/>
    <w:rsid w:val="0036110F"/>
    <w:rsid w:val="00361905"/>
    <w:rsid w:val="00364A97"/>
    <w:rsid w:val="003676F1"/>
    <w:rsid w:val="003678FA"/>
    <w:rsid w:val="00371160"/>
    <w:rsid w:val="00371550"/>
    <w:rsid w:val="00375273"/>
    <w:rsid w:val="00375540"/>
    <w:rsid w:val="00383145"/>
    <w:rsid w:val="0038410F"/>
    <w:rsid w:val="00385AB3"/>
    <w:rsid w:val="00386834"/>
    <w:rsid w:val="00387ABC"/>
    <w:rsid w:val="003912D6"/>
    <w:rsid w:val="003915B4"/>
    <w:rsid w:val="00391F01"/>
    <w:rsid w:val="0039218F"/>
    <w:rsid w:val="003921D1"/>
    <w:rsid w:val="003934E4"/>
    <w:rsid w:val="00394FCF"/>
    <w:rsid w:val="00397652"/>
    <w:rsid w:val="00397B4A"/>
    <w:rsid w:val="003A3716"/>
    <w:rsid w:val="003A6683"/>
    <w:rsid w:val="003A7613"/>
    <w:rsid w:val="003B10C1"/>
    <w:rsid w:val="003B38EF"/>
    <w:rsid w:val="003B49C8"/>
    <w:rsid w:val="003B52EB"/>
    <w:rsid w:val="003B5C7D"/>
    <w:rsid w:val="003C2F0A"/>
    <w:rsid w:val="003C3CA6"/>
    <w:rsid w:val="003C4C67"/>
    <w:rsid w:val="003C54CE"/>
    <w:rsid w:val="003D0EEE"/>
    <w:rsid w:val="003D2177"/>
    <w:rsid w:val="003D5107"/>
    <w:rsid w:val="003D511C"/>
    <w:rsid w:val="003D5D4B"/>
    <w:rsid w:val="003D6A50"/>
    <w:rsid w:val="003D7A4A"/>
    <w:rsid w:val="003D7B4A"/>
    <w:rsid w:val="003E09A8"/>
    <w:rsid w:val="003E11B8"/>
    <w:rsid w:val="003E1803"/>
    <w:rsid w:val="003E1DE1"/>
    <w:rsid w:val="003E2E23"/>
    <w:rsid w:val="003E3AEC"/>
    <w:rsid w:val="003E457A"/>
    <w:rsid w:val="003E4725"/>
    <w:rsid w:val="003E5F11"/>
    <w:rsid w:val="003E60BB"/>
    <w:rsid w:val="003E729F"/>
    <w:rsid w:val="003F1E60"/>
    <w:rsid w:val="003F2FED"/>
    <w:rsid w:val="003F5FCF"/>
    <w:rsid w:val="0040116C"/>
    <w:rsid w:val="00404291"/>
    <w:rsid w:val="00406531"/>
    <w:rsid w:val="00406EB2"/>
    <w:rsid w:val="00407FA3"/>
    <w:rsid w:val="00410647"/>
    <w:rsid w:val="00410D81"/>
    <w:rsid w:val="00412A27"/>
    <w:rsid w:val="00417825"/>
    <w:rsid w:val="0042041C"/>
    <w:rsid w:val="00424111"/>
    <w:rsid w:val="004263B9"/>
    <w:rsid w:val="00427B38"/>
    <w:rsid w:val="00427D7C"/>
    <w:rsid w:val="004333E3"/>
    <w:rsid w:val="0043773E"/>
    <w:rsid w:val="00440FCB"/>
    <w:rsid w:val="00443F69"/>
    <w:rsid w:val="004448C9"/>
    <w:rsid w:val="00452276"/>
    <w:rsid w:val="0045261D"/>
    <w:rsid w:val="00452A2D"/>
    <w:rsid w:val="0045353F"/>
    <w:rsid w:val="00453D86"/>
    <w:rsid w:val="004544BD"/>
    <w:rsid w:val="00457992"/>
    <w:rsid w:val="00457E96"/>
    <w:rsid w:val="00463206"/>
    <w:rsid w:val="00465979"/>
    <w:rsid w:val="00467D4F"/>
    <w:rsid w:val="00470626"/>
    <w:rsid w:val="00472BF4"/>
    <w:rsid w:val="00472F2C"/>
    <w:rsid w:val="00476558"/>
    <w:rsid w:val="00482F62"/>
    <w:rsid w:val="004833E0"/>
    <w:rsid w:val="004858E2"/>
    <w:rsid w:val="00486508"/>
    <w:rsid w:val="00487278"/>
    <w:rsid w:val="0049068D"/>
    <w:rsid w:val="00490781"/>
    <w:rsid w:val="0049087E"/>
    <w:rsid w:val="00490FA9"/>
    <w:rsid w:val="00491EDE"/>
    <w:rsid w:val="004954A8"/>
    <w:rsid w:val="00495FD8"/>
    <w:rsid w:val="00496402"/>
    <w:rsid w:val="004969F0"/>
    <w:rsid w:val="004A0353"/>
    <w:rsid w:val="004A06C7"/>
    <w:rsid w:val="004A102E"/>
    <w:rsid w:val="004A23A3"/>
    <w:rsid w:val="004A28C3"/>
    <w:rsid w:val="004A5476"/>
    <w:rsid w:val="004A788C"/>
    <w:rsid w:val="004B0959"/>
    <w:rsid w:val="004B13A8"/>
    <w:rsid w:val="004B5E55"/>
    <w:rsid w:val="004C005E"/>
    <w:rsid w:val="004C01F6"/>
    <w:rsid w:val="004C13A2"/>
    <w:rsid w:val="004C3911"/>
    <w:rsid w:val="004C5F64"/>
    <w:rsid w:val="004C6986"/>
    <w:rsid w:val="004D0730"/>
    <w:rsid w:val="004D2765"/>
    <w:rsid w:val="004D3AAB"/>
    <w:rsid w:val="004D4311"/>
    <w:rsid w:val="004D5EB4"/>
    <w:rsid w:val="004D68CA"/>
    <w:rsid w:val="004D6AAA"/>
    <w:rsid w:val="004D7513"/>
    <w:rsid w:val="004E00B9"/>
    <w:rsid w:val="004E04DF"/>
    <w:rsid w:val="004E05FE"/>
    <w:rsid w:val="004E0B85"/>
    <w:rsid w:val="004E0C36"/>
    <w:rsid w:val="004E1DF1"/>
    <w:rsid w:val="004E74E0"/>
    <w:rsid w:val="004F1AF8"/>
    <w:rsid w:val="004F2471"/>
    <w:rsid w:val="004F33CB"/>
    <w:rsid w:val="004F740D"/>
    <w:rsid w:val="004F7843"/>
    <w:rsid w:val="00501BF8"/>
    <w:rsid w:val="00502030"/>
    <w:rsid w:val="00504F04"/>
    <w:rsid w:val="00506BFE"/>
    <w:rsid w:val="00507FCC"/>
    <w:rsid w:val="00510594"/>
    <w:rsid w:val="00511346"/>
    <w:rsid w:val="005122ED"/>
    <w:rsid w:val="00515822"/>
    <w:rsid w:val="005178F7"/>
    <w:rsid w:val="00517D3A"/>
    <w:rsid w:val="0052037E"/>
    <w:rsid w:val="00524072"/>
    <w:rsid w:val="00526703"/>
    <w:rsid w:val="00527BB4"/>
    <w:rsid w:val="0053580D"/>
    <w:rsid w:val="00535B35"/>
    <w:rsid w:val="00536543"/>
    <w:rsid w:val="00541BDB"/>
    <w:rsid w:val="005431C0"/>
    <w:rsid w:val="005435EA"/>
    <w:rsid w:val="00543D9F"/>
    <w:rsid w:val="00543E42"/>
    <w:rsid w:val="00544056"/>
    <w:rsid w:val="005505F1"/>
    <w:rsid w:val="00553E91"/>
    <w:rsid w:val="00554B81"/>
    <w:rsid w:val="00554C52"/>
    <w:rsid w:val="0055612F"/>
    <w:rsid w:val="005613DB"/>
    <w:rsid w:val="0056155C"/>
    <w:rsid w:val="00563027"/>
    <w:rsid w:val="00564C13"/>
    <w:rsid w:val="005662B4"/>
    <w:rsid w:val="00567572"/>
    <w:rsid w:val="00567DF7"/>
    <w:rsid w:val="00572B80"/>
    <w:rsid w:val="00573222"/>
    <w:rsid w:val="0058056B"/>
    <w:rsid w:val="00581FB9"/>
    <w:rsid w:val="00591733"/>
    <w:rsid w:val="00594D7A"/>
    <w:rsid w:val="00597C0B"/>
    <w:rsid w:val="005A00D4"/>
    <w:rsid w:val="005A07E8"/>
    <w:rsid w:val="005A0D9D"/>
    <w:rsid w:val="005A113F"/>
    <w:rsid w:val="005A169E"/>
    <w:rsid w:val="005A53EE"/>
    <w:rsid w:val="005A7324"/>
    <w:rsid w:val="005B0C75"/>
    <w:rsid w:val="005B1209"/>
    <w:rsid w:val="005B2418"/>
    <w:rsid w:val="005B5CD6"/>
    <w:rsid w:val="005B5F72"/>
    <w:rsid w:val="005C0FC2"/>
    <w:rsid w:val="005C4B74"/>
    <w:rsid w:val="005C582E"/>
    <w:rsid w:val="005C7A09"/>
    <w:rsid w:val="005D286C"/>
    <w:rsid w:val="005D534C"/>
    <w:rsid w:val="005D641E"/>
    <w:rsid w:val="005E000E"/>
    <w:rsid w:val="005E122A"/>
    <w:rsid w:val="005E3B7A"/>
    <w:rsid w:val="005E3DEA"/>
    <w:rsid w:val="005E4980"/>
    <w:rsid w:val="005E7FF2"/>
    <w:rsid w:val="005F1F11"/>
    <w:rsid w:val="005F1FAF"/>
    <w:rsid w:val="005F250F"/>
    <w:rsid w:val="005F280E"/>
    <w:rsid w:val="005F2D4E"/>
    <w:rsid w:val="005F3918"/>
    <w:rsid w:val="005F40A4"/>
    <w:rsid w:val="005F608E"/>
    <w:rsid w:val="005F6A2D"/>
    <w:rsid w:val="005F72F3"/>
    <w:rsid w:val="00600DA4"/>
    <w:rsid w:val="00602D53"/>
    <w:rsid w:val="00604348"/>
    <w:rsid w:val="00604F06"/>
    <w:rsid w:val="006063DE"/>
    <w:rsid w:val="00606590"/>
    <w:rsid w:val="006075FA"/>
    <w:rsid w:val="00607E6E"/>
    <w:rsid w:val="00613E8E"/>
    <w:rsid w:val="00614854"/>
    <w:rsid w:val="00616DD7"/>
    <w:rsid w:val="00617A46"/>
    <w:rsid w:val="0062148E"/>
    <w:rsid w:val="00624ECE"/>
    <w:rsid w:val="00625222"/>
    <w:rsid w:val="00625433"/>
    <w:rsid w:val="006255EA"/>
    <w:rsid w:val="00631633"/>
    <w:rsid w:val="006317AA"/>
    <w:rsid w:val="006323A1"/>
    <w:rsid w:val="0063411D"/>
    <w:rsid w:val="0063568E"/>
    <w:rsid w:val="006456CF"/>
    <w:rsid w:val="006459E4"/>
    <w:rsid w:val="00646699"/>
    <w:rsid w:val="0064772B"/>
    <w:rsid w:val="00650537"/>
    <w:rsid w:val="00650629"/>
    <w:rsid w:val="00651C98"/>
    <w:rsid w:val="00653FC7"/>
    <w:rsid w:val="00655350"/>
    <w:rsid w:val="00656712"/>
    <w:rsid w:val="0065695F"/>
    <w:rsid w:val="006579AE"/>
    <w:rsid w:val="00663167"/>
    <w:rsid w:val="00663C67"/>
    <w:rsid w:val="00666E08"/>
    <w:rsid w:val="0066740F"/>
    <w:rsid w:val="00671465"/>
    <w:rsid w:val="006716F6"/>
    <w:rsid w:val="00671E60"/>
    <w:rsid w:val="00673528"/>
    <w:rsid w:val="0067459E"/>
    <w:rsid w:val="00674EDD"/>
    <w:rsid w:val="006766FF"/>
    <w:rsid w:val="00681A8E"/>
    <w:rsid w:val="00685466"/>
    <w:rsid w:val="00685B07"/>
    <w:rsid w:val="00687D03"/>
    <w:rsid w:val="00690E36"/>
    <w:rsid w:val="006910FB"/>
    <w:rsid w:val="00693287"/>
    <w:rsid w:val="00693CCB"/>
    <w:rsid w:val="00695680"/>
    <w:rsid w:val="006A25D2"/>
    <w:rsid w:val="006A73CC"/>
    <w:rsid w:val="006B28BE"/>
    <w:rsid w:val="006B36A5"/>
    <w:rsid w:val="006B3863"/>
    <w:rsid w:val="006C0676"/>
    <w:rsid w:val="006C0881"/>
    <w:rsid w:val="006C377B"/>
    <w:rsid w:val="006C6624"/>
    <w:rsid w:val="006C712A"/>
    <w:rsid w:val="006C7802"/>
    <w:rsid w:val="006C7998"/>
    <w:rsid w:val="006D0326"/>
    <w:rsid w:val="006D6FD6"/>
    <w:rsid w:val="006E04FA"/>
    <w:rsid w:val="006E385A"/>
    <w:rsid w:val="006E45CF"/>
    <w:rsid w:val="006E59A8"/>
    <w:rsid w:val="006E5F7F"/>
    <w:rsid w:val="006E796A"/>
    <w:rsid w:val="006F0981"/>
    <w:rsid w:val="006F09D5"/>
    <w:rsid w:val="006F3EDE"/>
    <w:rsid w:val="006F4057"/>
    <w:rsid w:val="006F4108"/>
    <w:rsid w:val="006F425D"/>
    <w:rsid w:val="006F6836"/>
    <w:rsid w:val="006F68A4"/>
    <w:rsid w:val="007001E5"/>
    <w:rsid w:val="0070046E"/>
    <w:rsid w:val="00701549"/>
    <w:rsid w:val="007024ED"/>
    <w:rsid w:val="00702AB2"/>
    <w:rsid w:val="00702BCE"/>
    <w:rsid w:val="00705B05"/>
    <w:rsid w:val="00710A0E"/>
    <w:rsid w:val="00712674"/>
    <w:rsid w:val="00713293"/>
    <w:rsid w:val="0071569C"/>
    <w:rsid w:val="00716BD5"/>
    <w:rsid w:val="00721233"/>
    <w:rsid w:val="00721602"/>
    <w:rsid w:val="00723DAF"/>
    <w:rsid w:val="00724E1B"/>
    <w:rsid w:val="00732E4C"/>
    <w:rsid w:val="007345B8"/>
    <w:rsid w:val="0073670C"/>
    <w:rsid w:val="00736A1D"/>
    <w:rsid w:val="00737033"/>
    <w:rsid w:val="00737DBC"/>
    <w:rsid w:val="00740CAB"/>
    <w:rsid w:val="00740DC2"/>
    <w:rsid w:val="00741458"/>
    <w:rsid w:val="007418DE"/>
    <w:rsid w:val="00741E32"/>
    <w:rsid w:val="00744779"/>
    <w:rsid w:val="00744CE5"/>
    <w:rsid w:val="00746EC2"/>
    <w:rsid w:val="00746EEE"/>
    <w:rsid w:val="0075181F"/>
    <w:rsid w:val="007528FB"/>
    <w:rsid w:val="007549B0"/>
    <w:rsid w:val="00754A53"/>
    <w:rsid w:val="007558AD"/>
    <w:rsid w:val="00757C0B"/>
    <w:rsid w:val="007635FB"/>
    <w:rsid w:val="00764AD6"/>
    <w:rsid w:val="00765841"/>
    <w:rsid w:val="00765B4F"/>
    <w:rsid w:val="00772EBE"/>
    <w:rsid w:val="007746E2"/>
    <w:rsid w:val="007765CC"/>
    <w:rsid w:val="00777B39"/>
    <w:rsid w:val="0078083C"/>
    <w:rsid w:val="007808D5"/>
    <w:rsid w:val="0078406E"/>
    <w:rsid w:val="00787B63"/>
    <w:rsid w:val="00794B4B"/>
    <w:rsid w:val="00795742"/>
    <w:rsid w:val="00796D79"/>
    <w:rsid w:val="00797397"/>
    <w:rsid w:val="00797D06"/>
    <w:rsid w:val="007A2838"/>
    <w:rsid w:val="007A4A96"/>
    <w:rsid w:val="007A4DB3"/>
    <w:rsid w:val="007A746D"/>
    <w:rsid w:val="007B0AF4"/>
    <w:rsid w:val="007B0B50"/>
    <w:rsid w:val="007B643C"/>
    <w:rsid w:val="007B6582"/>
    <w:rsid w:val="007B6C00"/>
    <w:rsid w:val="007C67FE"/>
    <w:rsid w:val="007C697E"/>
    <w:rsid w:val="007C70F7"/>
    <w:rsid w:val="007D0E71"/>
    <w:rsid w:val="007D2C6C"/>
    <w:rsid w:val="007D5B3C"/>
    <w:rsid w:val="007D6F52"/>
    <w:rsid w:val="007E02DF"/>
    <w:rsid w:val="007E0AF2"/>
    <w:rsid w:val="007E0C4E"/>
    <w:rsid w:val="007E1240"/>
    <w:rsid w:val="007E1385"/>
    <w:rsid w:val="007E1888"/>
    <w:rsid w:val="007E4278"/>
    <w:rsid w:val="007E6001"/>
    <w:rsid w:val="007E6B40"/>
    <w:rsid w:val="007E7B5B"/>
    <w:rsid w:val="007F0892"/>
    <w:rsid w:val="007F29CD"/>
    <w:rsid w:val="007F3B23"/>
    <w:rsid w:val="007F5753"/>
    <w:rsid w:val="007F6430"/>
    <w:rsid w:val="007F6C44"/>
    <w:rsid w:val="007F7DA4"/>
    <w:rsid w:val="00801ED5"/>
    <w:rsid w:val="00802B84"/>
    <w:rsid w:val="0080384C"/>
    <w:rsid w:val="00803B90"/>
    <w:rsid w:val="00803EE5"/>
    <w:rsid w:val="008051AB"/>
    <w:rsid w:val="008057F7"/>
    <w:rsid w:val="0080590B"/>
    <w:rsid w:val="00805F07"/>
    <w:rsid w:val="008102CE"/>
    <w:rsid w:val="00811B6C"/>
    <w:rsid w:val="00812C7A"/>
    <w:rsid w:val="00813126"/>
    <w:rsid w:val="00814D6C"/>
    <w:rsid w:val="00815FAA"/>
    <w:rsid w:val="008171A2"/>
    <w:rsid w:val="0081789F"/>
    <w:rsid w:val="00817A15"/>
    <w:rsid w:val="00817C72"/>
    <w:rsid w:val="00820F4E"/>
    <w:rsid w:val="008212D9"/>
    <w:rsid w:val="00821CE6"/>
    <w:rsid w:val="0082394A"/>
    <w:rsid w:val="0083272C"/>
    <w:rsid w:val="0083392B"/>
    <w:rsid w:val="0083541A"/>
    <w:rsid w:val="00836B9F"/>
    <w:rsid w:val="00837DB6"/>
    <w:rsid w:val="00840487"/>
    <w:rsid w:val="00840AD1"/>
    <w:rsid w:val="00841DF8"/>
    <w:rsid w:val="00844605"/>
    <w:rsid w:val="00845959"/>
    <w:rsid w:val="00845969"/>
    <w:rsid w:val="00847CAD"/>
    <w:rsid w:val="00850386"/>
    <w:rsid w:val="008506D1"/>
    <w:rsid w:val="008516A7"/>
    <w:rsid w:val="00852F0B"/>
    <w:rsid w:val="00853F76"/>
    <w:rsid w:val="00854AC7"/>
    <w:rsid w:val="0085786D"/>
    <w:rsid w:val="00857C9E"/>
    <w:rsid w:val="00861A43"/>
    <w:rsid w:val="00861C39"/>
    <w:rsid w:val="0086504E"/>
    <w:rsid w:val="0086578B"/>
    <w:rsid w:val="008661DE"/>
    <w:rsid w:val="0086676F"/>
    <w:rsid w:val="0086712F"/>
    <w:rsid w:val="00867E9C"/>
    <w:rsid w:val="00870294"/>
    <w:rsid w:val="008708D1"/>
    <w:rsid w:val="00871A1D"/>
    <w:rsid w:val="00871C1B"/>
    <w:rsid w:val="00875C7C"/>
    <w:rsid w:val="00876CB5"/>
    <w:rsid w:val="00877172"/>
    <w:rsid w:val="00877411"/>
    <w:rsid w:val="00877E26"/>
    <w:rsid w:val="008827FE"/>
    <w:rsid w:val="00884BAA"/>
    <w:rsid w:val="00887265"/>
    <w:rsid w:val="008873AF"/>
    <w:rsid w:val="00887E4E"/>
    <w:rsid w:val="0089112E"/>
    <w:rsid w:val="00891DE9"/>
    <w:rsid w:val="008922CA"/>
    <w:rsid w:val="008936C1"/>
    <w:rsid w:val="008960B2"/>
    <w:rsid w:val="008966A5"/>
    <w:rsid w:val="00896B12"/>
    <w:rsid w:val="00896F03"/>
    <w:rsid w:val="008A2492"/>
    <w:rsid w:val="008A4E8C"/>
    <w:rsid w:val="008B1A7E"/>
    <w:rsid w:val="008B28CD"/>
    <w:rsid w:val="008B3F49"/>
    <w:rsid w:val="008B6078"/>
    <w:rsid w:val="008B6424"/>
    <w:rsid w:val="008B76CB"/>
    <w:rsid w:val="008C028E"/>
    <w:rsid w:val="008C4427"/>
    <w:rsid w:val="008C4E90"/>
    <w:rsid w:val="008C750F"/>
    <w:rsid w:val="008C7665"/>
    <w:rsid w:val="008D0FAF"/>
    <w:rsid w:val="008D13E3"/>
    <w:rsid w:val="008D4250"/>
    <w:rsid w:val="008D463F"/>
    <w:rsid w:val="008D7EA3"/>
    <w:rsid w:val="008E0769"/>
    <w:rsid w:val="008E179C"/>
    <w:rsid w:val="008E2D84"/>
    <w:rsid w:val="008E3804"/>
    <w:rsid w:val="008E3BC7"/>
    <w:rsid w:val="008E3D89"/>
    <w:rsid w:val="008E4368"/>
    <w:rsid w:val="008E5FE5"/>
    <w:rsid w:val="008F141E"/>
    <w:rsid w:val="008F2048"/>
    <w:rsid w:val="008F28E7"/>
    <w:rsid w:val="008F4588"/>
    <w:rsid w:val="008F5BC3"/>
    <w:rsid w:val="008F624E"/>
    <w:rsid w:val="008F6B10"/>
    <w:rsid w:val="00900FDB"/>
    <w:rsid w:val="00901F1E"/>
    <w:rsid w:val="0090232A"/>
    <w:rsid w:val="00906412"/>
    <w:rsid w:val="00911457"/>
    <w:rsid w:val="00913835"/>
    <w:rsid w:val="00914D66"/>
    <w:rsid w:val="00915B0E"/>
    <w:rsid w:val="009201C1"/>
    <w:rsid w:val="009207A5"/>
    <w:rsid w:val="00922892"/>
    <w:rsid w:val="00922CF6"/>
    <w:rsid w:val="0092327B"/>
    <w:rsid w:val="009237B3"/>
    <w:rsid w:val="0092492D"/>
    <w:rsid w:val="0092596B"/>
    <w:rsid w:val="009274D7"/>
    <w:rsid w:val="00927688"/>
    <w:rsid w:val="00930763"/>
    <w:rsid w:val="00932C30"/>
    <w:rsid w:val="009340E7"/>
    <w:rsid w:val="00935430"/>
    <w:rsid w:val="00940C71"/>
    <w:rsid w:val="0094277F"/>
    <w:rsid w:val="0094361A"/>
    <w:rsid w:val="0094635F"/>
    <w:rsid w:val="00946D15"/>
    <w:rsid w:val="009511FF"/>
    <w:rsid w:val="00951F2D"/>
    <w:rsid w:val="0095254C"/>
    <w:rsid w:val="00952870"/>
    <w:rsid w:val="00957F17"/>
    <w:rsid w:val="0096096E"/>
    <w:rsid w:val="0096195A"/>
    <w:rsid w:val="00964F98"/>
    <w:rsid w:val="00965806"/>
    <w:rsid w:val="00966262"/>
    <w:rsid w:val="00967D85"/>
    <w:rsid w:val="00971BF1"/>
    <w:rsid w:val="00971C1C"/>
    <w:rsid w:val="00974D2B"/>
    <w:rsid w:val="00976B87"/>
    <w:rsid w:val="00976F30"/>
    <w:rsid w:val="0097707F"/>
    <w:rsid w:val="00984308"/>
    <w:rsid w:val="00985203"/>
    <w:rsid w:val="009855E3"/>
    <w:rsid w:val="00986266"/>
    <w:rsid w:val="00986E85"/>
    <w:rsid w:val="0099102D"/>
    <w:rsid w:val="0099106E"/>
    <w:rsid w:val="009922B7"/>
    <w:rsid w:val="0099432A"/>
    <w:rsid w:val="009A01D6"/>
    <w:rsid w:val="009A026F"/>
    <w:rsid w:val="009A1543"/>
    <w:rsid w:val="009A2193"/>
    <w:rsid w:val="009A4189"/>
    <w:rsid w:val="009A4307"/>
    <w:rsid w:val="009A46BD"/>
    <w:rsid w:val="009A772E"/>
    <w:rsid w:val="009B3AA6"/>
    <w:rsid w:val="009B5384"/>
    <w:rsid w:val="009B556C"/>
    <w:rsid w:val="009C157B"/>
    <w:rsid w:val="009C2D3C"/>
    <w:rsid w:val="009C2F6C"/>
    <w:rsid w:val="009C4E66"/>
    <w:rsid w:val="009C60AB"/>
    <w:rsid w:val="009D01DA"/>
    <w:rsid w:val="009D0C59"/>
    <w:rsid w:val="009D175E"/>
    <w:rsid w:val="009D3CB6"/>
    <w:rsid w:val="009D5E31"/>
    <w:rsid w:val="009D67C4"/>
    <w:rsid w:val="009D7C5B"/>
    <w:rsid w:val="009E04A5"/>
    <w:rsid w:val="009E058A"/>
    <w:rsid w:val="009E0FAD"/>
    <w:rsid w:val="009E2143"/>
    <w:rsid w:val="009E2BB6"/>
    <w:rsid w:val="009E4727"/>
    <w:rsid w:val="009E5B05"/>
    <w:rsid w:val="009F10D8"/>
    <w:rsid w:val="009F17F4"/>
    <w:rsid w:val="009F1890"/>
    <w:rsid w:val="009F1EB1"/>
    <w:rsid w:val="009F3021"/>
    <w:rsid w:val="009F4FEA"/>
    <w:rsid w:val="009F703C"/>
    <w:rsid w:val="009F7B55"/>
    <w:rsid w:val="00A000B8"/>
    <w:rsid w:val="00A00888"/>
    <w:rsid w:val="00A0173E"/>
    <w:rsid w:val="00A02C00"/>
    <w:rsid w:val="00A02D05"/>
    <w:rsid w:val="00A050B6"/>
    <w:rsid w:val="00A054A1"/>
    <w:rsid w:val="00A05658"/>
    <w:rsid w:val="00A05842"/>
    <w:rsid w:val="00A05FE5"/>
    <w:rsid w:val="00A066E4"/>
    <w:rsid w:val="00A06BBB"/>
    <w:rsid w:val="00A06E5D"/>
    <w:rsid w:val="00A126F9"/>
    <w:rsid w:val="00A15040"/>
    <w:rsid w:val="00A15293"/>
    <w:rsid w:val="00A1590D"/>
    <w:rsid w:val="00A20327"/>
    <w:rsid w:val="00A215BF"/>
    <w:rsid w:val="00A216FE"/>
    <w:rsid w:val="00A22227"/>
    <w:rsid w:val="00A229CC"/>
    <w:rsid w:val="00A22D8A"/>
    <w:rsid w:val="00A235F5"/>
    <w:rsid w:val="00A264F8"/>
    <w:rsid w:val="00A279AD"/>
    <w:rsid w:val="00A27BF6"/>
    <w:rsid w:val="00A306A2"/>
    <w:rsid w:val="00A31544"/>
    <w:rsid w:val="00A31FF5"/>
    <w:rsid w:val="00A325AA"/>
    <w:rsid w:val="00A339B6"/>
    <w:rsid w:val="00A34814"/>
    <w:rsid w:val="00A34892"/>
    <w:rsid w:val="00A35103"/>
    <w:rsid w:val="00A35626"/>
    <w:rsid w:val="00A426DD"/>
    <w:rsid w:val="00A43528"/>
    <w:rsid w:val="00A4385C"/>
    <w:rsid w:val="00A46EB5"/>
    <w:rsid w:val="00A47A11"/>
    <w:rsid w:val="00A47AFC"/>
    <w:rsid w:val="00A50DD0"/>
    <w:rsid w:val="00A55BB3"/>
    <w:rsid w:val="00A56C4D"/>
    <w:rsid w:val="00A56E17"/>
    <w:rsid w:val="00A5783A"/>
    <w:rsid w:val="00A6055C"/>
    <w:rsid w:val="00A61B69"/>
    <w:rsid w:val="00A64B75"/>
    <w:rsid w:val="00A66A8A"/>
    <w:rsid w:val="00A75FD0"/>
    <w:rsid w:val="00A76B21"/>
    <w:rsid w:val="00A77E20"/>
    <w:rsid w:val="00A80A71"/>
    <w:rsid w:val="00A81961"/>
    <w:rsid w:val="00A85974"/>
    <w:rsid w:val="00A8799F"/>
    <w:rsid w:val="00A9086D"/>
    <w:rsid w:val="00A9484C"/>
    <w:rsid w:val="00A979FC"/>
    <w:rsid w:val="00AA0005"/>
    <w:rsid w:val="00AA0EEB"/>
    <w:rsid w:val="00AA1065"/>
    <w:rsid w:val="00AA2961"/>
    <w:rsid w:val="00AA3DE7"/>
    <w:rsid w:val="00AA7696"/>
    <w:rsid w:val="00AA7722"/>
    <w:rsid w:val="00AB1AFC"/>
    <w:rsid w:val="00AB2750"/>
    <w:rsid w:val="00AB28E5"/>
    <w:rsid w:val="00AB447C"/>
    <w:rsid w:val="00AC1687"/>
    <w:rsid w:val="00AC1827"/>
    <w:rsid w:val="00AC34DF"/>
    <w:rsid w:val="00AC5910"/>
    <w:rsid w:val="00AC6506"/>
    <w:rsid w:val="00AD01A5"/>
    <w:rsid w:val="00AD0B03"/>
    <w:rsid w:val="00AD1510"/>
    <w:rsid w:val="00AD648F"/>
    <w:rsid w:val="00AE006C"/>
    <w:rsid w:val="00AE148A"/>
    <w:rsid w:val="00AE408D"/>
    <w:rsid w:val="00AE65C1"/>
    <w:rsid w:val="00AE78FB"/>
    <w:rsid w:val="00AF0993"/>
    <w:rsid w:val="00AF2297"/>
    <w:rsid w:val="00AF29BC"/>
    <w:rsid w:val="00AF3167"/>
    <w:rsid w:val="00AF38F0"/>
    <w:rsid w:val="00AF75B3"/>
    <w:rsid w:val="00B0017E"/>
    <w:rsid w:val="00B00D67"/>
    <w:rsid w:val="00B011B9"/>
    <w:rsid w:val="00B013B7"/>
    <w:rsid w:val="00B02159"/>
    <w:rsid w:val="00B02AE9"/>
    <w:rsid w:val="00B03F48"/>
    <w:rsid w:val="00B0500B"/>
    <w:rsid w:val="00B10285"/>
    <w:rsid w:val="00B10D60"/>
    <w:rsid w:val="00B10D77"/>
    <w:rsid w:val="00B1143E"/>
    <w:rsid w:val="00B11C7C"/>
    <w:rsid w:val="00B14857"/>
    <w:rsid w:val="00B1522E"/>
    <w:rsid w:val="00B17339"/>
    <w:rsid w:val="00B22F7D"/>
    <w:rsid w:val="00B25BBE"/>
    <w:rsid w:val="00B268C2"/>
    <w:rsid w:val="00B2740D"/>
    <w:rsid w:val="00B301FB"/>
    <w:rsid w:val="00B42C1A"/>
    <w:rsid w:val="00B43278"/>
    <w:rsid w:val="00B4393F"/>
    <w:rsid w:val="00B44650"/>
    <w:rsid w:val="00B4586A"/>
    <w:rsid w:val="00B4756E"/>
    <w:rsid w:val="00B47B02"/>
    <w:rsid w:val="00B50D4F"/>
    <w:rsid w:val="00B51172"/>
    <w:rsid w:val="00B52689"/>
    <w:rsid w:val="00B5768E"/>
    <w:rsid w:val="00B6494B"/>
    <w:rsid w:val="00B6739F"/>
    <w:rsid w:val="00B717F9"/>
    <w:rsid w:val="00B72218"/>
    <w:rsid w:val="00B72A2C"/>
    <w:rsid w:val="00B75726"/>
    <w:rsid w:val="00B80BD7"/>
    <w:rsid w:val="00B810F0"/>
    <w:rsid w:val="00B81F9C"/>
    <w:rsid w:val="00B82DFF"/>
    <w:rsid w:val="00B8372F"/>
    <w:rsid w:val="00B90B18"/>
    <w:rsid w:val="00B92773"/>
    <w:rsid w:val="00B93704"/>
    <w:rsid w:val="00B96F40"/>
    <w:rsid w:val="00B9742D"/>
    <w:rsid w:val="00B9754A"/>
    <w:rsid w:val="00BA2383"/>
    <w:rsid w:val="00BA3871"/>
    <w:rsid w:val="00BA4656"/>
    <w:rsid w:val="00BA552D"/>
    <w:rsid w:val="00BA581D"/>
    <w:rsid w:val="00BA5D65"/>
    <w:rsid w:val="00BB1DCD"/>
    <w:rsid w:val="00BB1FBA"/>
    <w:rsid w:val="00BB36F7"/>
    <w:rsid w:val="00BB4C2A"/>
    <w:rsid w:val="00BB5245"/>
    <w:rsid w:val="00BB77CF"/>
    <w:rsid w:val="00BB7A09"/>
    <w:rsid w:val="00BC2A45"/>
    <w:rsid w:val="00BC2D8F"/>
    <w:rsid w:val="00BC4407"/>
    <w:rsid w:val="00BC766A"/>
    <w:rsid w:val="00BD0462"/>
    <w:rsid w:val="00BD10B7"/>
    <w:rsid w:val="00BD166B"/>
    <w:rsid w:val="00BD1BAA"/>
    <w:rsid w:val="00BD1F6F"/>
    <w:rsid w:val="00BD2111"/>
    <w:rsid w:val="00BD2117"/>
    <w:rsid w:val="00BD309D"/>
    <w:rsid w:val="00BD45E7"/>
    <w:rsid w:val="00BD61A5"/>
    <w:rsid w:val="00BD713F"/>
    <w:rsid w:val="00BD7385"/>
    <w:rsid w:val="00BD7867"/>
    <w:rsid w:val="00BD791D"/>
    <w:rsid w:val="00BE0583"/>
    <w:rsid w:val="00BE1227"/>
    <w:rsid w:val="00BE51EC"/>
    <w:rsid w:val="00BF02CF"/>
    <w:rsid w:val="00BF06F7"/>
    <w:rsid w:val="00BF0ED2"/>
    <w:rsid w:val="00BF2510"/>
    <w:rsid w:val="00BF28B7"/>
    <w:rsid w:val="00BF2B07"/>
    <w:rsid w:val="00BF33B8"/>
    <w:rsid w:val="00BF45D8"/>
    <w:rsid w:val="00BF49B7"/>
    <w:rsid w:val="00BF5506"/>
    <w:rsid w:val="00BF5B17"/>
    <w:rsid w:val="00BF65EE"/>
    <w:rsid w:val="00C03297"/>
    <w:rsid w:val="00C0520F"/>
    <w:rsid w:val="00C05A1F"/>
    <w:rsid w:val="00C0691D"/>
    <w:rsid w:val="00C0729B"/>
    <w:rsid w:val="00C1084E"/>
    <w:rsid w:val="00C10A0D"/>
    <w:rsid w:val="00C12309"/>
    <w:rsid w:val="00C14C56"/>
    <w:rsid w:val="00C15593"/>
    <w:rsid w:val="00C20531"/>
    <w:rsid w:val="00C230E5"/>
    <w:rsid w:val="00C2350B"/>
    <w:rsid w:val="00C23F84"/>
    <w:rsid w:val="00C24ACA"/>
    <w:rsid w:val="00C26F16"/>
    <w:rsid w:val="00C338F7"/>
    <w:rsid w:val="00C3516D"/>
    <w:rsid w:val="00C36C78"/>
    <w:rsid w:val="00C427B6"/>
    <w:rsid w:val="00C427C0"/>
    <w:rsid w:val="00C43731"/>
    <w:rsid w:val="00C43B3F"/>
    <w:rsid w:val="00C45101"/>
    <w:rsid w:val="00C45712"/>
    <w:rsid w:val="00C51A4A"/>
    <w:rsid w:val="00C52A67"/>
    <w:rsid w:val="00C5440F"/>
    <w:rsid w:val="00C561BA"/>
    <w:rsid w:val="00C60500"/>
    <w:rsid w:val="00C627B9"/>
    <w:rsid w:val="00C641F0"/>
    <w:rsid w:val="00C664E1"/>
    <w:rsid w:val="00C66AA6"/>
    <w:rsid w:val="00C66EF9"/>
    <w:rsid w:val="00C70F97"/>
    <w:rsid w:val="00C712F7"/>
    <w:rsid w:val="00C741DB"/>
    <w:rsid w:val="00C7420C"/>
    <w:rsid w:val="00C74ADA"/>
    <w:rsid w:val="00C74CC9"/>
    <w:rsid w:val="00C76C93"/>
    <w:rsid w:val="00C7765D"/>
    <w:rsid w:val="00C77DB2"/>
    <w:rsid w:val="00C81193"/>
    <w:rsid w:val="00C819B3"/>
    <w:rsid w:val="00C85A11"/>
    <w:rsid w:val="00C869A0"/>
    <w:rsid w:val="00C876AE"/>
    <w:rsid w:val="00C91068"/>
    <w:rsid w:val="00C94090"/>
    <w:rsid w:val="00C94B0A"/>
    <w:rsid w:val="00C963DC"/>
    <w:rsid w:val="00C96B23"/>
    <w:rsid w:val="00C96D8D"/>
    <w:rsid w:val="00C9701B"/>
    <w:rsid w:val="00CA0B53"/>
    <w:rsid w:val="00CA3B63"/>
    <w:rsid w:val="00CA4CB5"/>
    <w:rsid w:val="00CA6897"/>
    <w:rsid w:val="00CB19E7"/>
    <w:rsid w:val="00CB6D6D"/>
    <w:rsid w:val="00CB7931"/>
    <w:rsid w:val="00CC0CC3"/>
    <w:rsid w:val="00CC229F"/>
    <w:rsid w:val="00CC2753"/>
    <w:rsid w:val="00CC31AF"/>
    <w:rsid w:val="00CC421E"/>
    <w:rsid w:val="00CC4CDB"/>
    <w:rsid w:val="00CC66C1"/>
    <w:rsid w:val="00CD047E"/>
    <w:rsid w:val="00CD1653"/>
    <w:rsid w:val="00CD1D71"/>
    <w:rsid w:val="00CD2687"/>
    <w:rsid w:val="00CD4702"/>
    <w:rsid w:val="00CD66E0"/>
    <w:rsid w:val="00CE203A"/>
    <w:rsid w:val="00CE35EC"/>
    <w:rsid w:val="00CE3DC3"/>
    <w:rsid w:val="00CE50C9"/>
    <w:rsid w:val="00CE5934"/>
    <w:rsid w:val="00CE5CC7"/>
    <w:rsid w:val="00CE63E7"/>
    <w:rsid w:val="00CF2815"/>
    <w:rsid w:val="00CF2D20"/>
    <w:rsid w:val="00CF2D37"/>
    <w:rsid w:val="00CF2DB0"/>
    <w:rsid w:val="00CF4DC1"/>
    <w:rsid w:val="00CF4DE1"/>
    <w:rsid w:val="00CF57C7"/>
    <w:rsid w:val="00CF702F"/>
    <w:rsid w:val="00D00389"/>
    <w:rsid w:val="00D04D63"/>
    <w:rsid w:val="00D053BF"/>
    <w:rsid w:val="00D05776"/>
    <w:rsid w:val="00D06305"/>
    <w:rsid w:val="00D066E6"/>
    <w:rsid w:val="00D06B1B"/>
    <w:rsid w:val="00D078E5"/>
    <w:rsid w:val="00D12149"/>
    <w:rsid w:val="00D12552"/>
    <w:rsid w:val="00D14604"/>
    <w:rsid w:val="00D15960"/>
    <w:rsid w:val="00D1678C"/>
    <w:rsid w:val="00D20912"/>
    <w:rsid w:val="00D21942"/>
    <w:rsid w:val="00D233FE"/>
    <w:rsid w:val="00D2613A"/>
    <w:rsid w:val="00D272AA"/>
    <w:rsid w:val="00D3046F"/>
    <w:rsid w:val="00D3117F"/>
    <w:rsid w:val="00D31BDD"/>
    <w:rsid w:val="00D33E1F"/>
    <w:rsid w:val="00D34D1F"/>
    <w:rsid w:val="00D40160"/>
    <w:rsid w:val="00D4066F"/>
    <w:rsid w:val="00D4167B"/>
    <w:rsid w:val="00D43FCB"/>
    <w:rsid w:val="00D44F89"/>
    <w:rsid w:val="00D4579B"/>
    <w:rsid w:val="00D46012"/>
    <w:rsid w:val="00D47178"/>
    <w:rsid w:val="00D47CAB"/>
    <w:rsid w:val="00D51258"/>
    <w:rsid w:val="00D51C4C"/>
    <w:rsid w:val="00D52203"/>
    <w:rsid w:val="00D528C2"/>
    <w:rsid w:val="00D5292D"/>
    <w:rsid w:val="00D52D82"/>
    <w:rsid w:val="00D55CAE"/>
    <w:rsid w:val="00D56EDB"/>
    <w:rsid w:val="00D570F1"/>
    <w:rsid w:val="00D57AEB"/>
    <w:rsid w:val="00D57CD8"/>
    <w:rsid w:val="00D611EF"/>
    <w:rsid w:val="00D61628"/>
    <w:rsid w:val="00D61D77"/>
    <w:rsid w:val="00D62BF4"/>
    <w:rsid w:val="00D63B3A"/>
    <w:rsid w:val="00D66939"/>
    <w:rsid w:val="00D669E1"/>
    <w:rsid w:val="00D7229B"/>
    <w:rsid w:val="00D738D3"/>
    <w:rsid w:val="00D7593B"/>
    <w:rsid w:val="00D779D4"/>
    <w:rsid w:val="00D77C14"/>
    <w:rsid w:val="00D80AF6"/>
    <w:rsid w:val="00D80B00"/>
    <w:rsid w:val="00D81CF8"/>
    <w:rsid w:val="00D8338F"/>
    <w:rsid w:val="00D85975"/>
    <w:rsid w:val="00D87C36"/>
    <w:rsid w:val="00D909A2"/>
    <w:rsid w:val="00D92BDE"/>
    <w:rsid w:val="00D92BE7"/>
    <w:rsid w:val="00D947BD"/>
    <w:rsid w:val="00D95B5A"/>
    <w:rsid w:val="00DA0E10"/>
    <w:rsid w:val="00DA1187"/>
    <w:rsid w:val="00DA1AEA"/>
    <w:rsid w:val="00DA4FCE"/>
    <w:rsid w:val="00DA507B"/>
    <w:rsid w:val="00DA568B"/>
    <w:rsid w:val="00DA74AA"/>
    <w:rsid w:val="00DB252A"/>
    <w:rsid w:val="00DB3671"/>
    <w:rsid w:val="00DB36FD"/>
    <w:rsid w:val="00DB5FEE"/>
    <w:rsid w:val="00DB67AB"/>
    <w:rsid w:val="00DB7509"/>
    <w:rsid w:val="00DB7B2E"/>
    <w:rsid w:val="00DC2D71"/>
    <w:rsid w:val="00DC301A"/>
    <w:rsid w:val="00DC3450"/>
    <w:rsid w:val="00DC4A66"/>
    <w:rsid w:val="00DC59C8"/>
    <w:rsid w:val="00DC6220"/>
    <w:rsid w:val="00DD3F73"/>
    <w:rsid w:val="00DD4DCE"/>
    <w:rsid w:val="00DD53E7"/>
    <w:rsid w:val="00DD5CA7"/>
    <w:rsid w:val="00DE1C43"/>
    <w:rsid w:val="00DE2531"/>
    <w:rsid w:val="00DE36B1"/>
    <w:rsid w:val="00DE6250"/>
    <w:rsid w:val="00DE7201"/>
    <w:rsid w:val="00DF02E9"/>
    <w:rsid w:val="00DF0D0E"/>
    <w:rsid w:val="00DF0DAC"/>
    <w:rsid w:val="00DF1D34"/>
    <w:rsid w:val="00DF252D"/>
    <w:rsid w:val="00DF2893"/>
    <w:rsid w:val="00DF3095"/>
    <w:rsid w:val="00DF3687"/>
    <w:rsid w:val="00DF3925"/>
    <w:rsid w:val="00DF4920"/>
    <w:rsid w:val="00DF6404"/>
    <w:rsid w:val="00DF7661"/>
    <w:rsid w:val="00DF7E3F"/>
    <w:rsid w:val="00E00806"/>
    <w:rsid w:val="00E01061"/>
    <w:rsid w:val="00E03ACC"/>
    <w:rsid w:val="00E05911"/>
    <w:rsid w:val="00E10A41"/>
    <w:rsid w:val="00E1170B"/>
    <w:rsid w:val="00E127FB"/>
    <w:rsid w:val="00E133C6"/>
    <w:rsid w:val="00E13DA9"/>
    <w:rsid w:val="00E14168"/>
    <w:rsid w:val="00E1453F"/>
    <w:rsid w:val="00E211B0"/>
    <w:rsid w:val="00E21F27"/>
    <w:rsid w:val="00E2290B"/>
    <w:rsid w:val="00E22CBB"/>
    <w:rsid w:val="00E247C5"/>
    <w:rsid w:val="00E2577A"/>
    <w:rsid w:val="00E257EA"/>
    <w:rsid w:val="00E2616B"/>
    <w:rsid w:val="00E2720B"/>
    <w:rsid w:val="00E27321"/>
    <w:rsid w:val="00E31D64"/>
    <w:rsid w:val="00E31DAA"/>
    <w:rsid w:val="00E327BA"/>
    <w:rsid w:val="00E347FF"/>
    <w:rsid w:val="00E3788E"/>
    <w:rsid w:val="00E40026"/>
    <w:rsid w:val="00E40152"/>
    <w:rsid w:val="00E40C1C"/>
    <w:rsid w:val="00E419BC"/>
    <w:rsid w:val="00E42982"/>
    <w:rsid w:val="00E42B8F"/>
    <w:rsid w:val="00E43215"/>
    <w:rsid w:val="00E43FA0"/>
    <w:rsid w:val="00E448CB"/>
    <w:rsid w:val="00E46353"/>
    <w:rsid w:val="00E51D1F"/>
    <w:rsid w:val="00E52C6A"/>
    <w:rsid w:val="00E55101"/>
    <w:rsid w:val="00E55350"/>
    <w:rsid w:val="00E55490"/>
    <w:rsid w:val="00E5579B"/>
    <w:rsid w:val="00E55D3C"/>
    <w:rsid w:val="00E61F27"/>
    <w:rsid w:val="00E64762"/>
    <w:rsid w:val="00E64919"/>
    <w:rsid w:val="00E64CA9"/>
    <w:rsid w:val="00E65482"/>
    <w:rsid w:val="00E719F8"/>
    <w:rsid w:val="00E7612F"/>
    <w:rsid w:val="00E76B75"/>
    <w:rsid w:val="00E80885"/>
    <w:rsid w:val="00E80BCE"/>
    <w:rsid w:val="00E814D5"/>
    <w:rsid w:val="00E81C96"/>
    <w:rsid w:val="00E83465"/>
    <w:rsid w:val="00E86347"/>
    <w:rsid w:val="00E86475"/>
    <w:rsid w:val="00E90ED6"/>
    <w:rsid w:val="00E9135E"/>
    <w:rsid w:val="00E92382"/>
    <w:rsid w:val="00E925C9"/>
    <w:rsid w:val="00E967CB"/>
    <w:rsid w:val="00E9712F"/>
    <w:rsid w:val="00E97C5C"/>
    <w:rsid w:val="00EA058E"/>
    <w:rsid w:val="00EA681B"/>
    <w:rsid w:val="00EA7563"/>
    <w:rsid w:val="00EA7C6F"/>
    <w:rsid w:val="00EB0B61"/>
    <w:rsid w:val="00EB19FC"/>
    <w:rsid w:val="00EB385D"/>
    <w:rsid w:val="00EB5A39"/>
    <w:rsid w:val="00EB68A1"/>
    <w:rsid w:val="00EC2BD3"/>
    <w:rsid w:val="00EC4F1A"/>
    <w:rsid w:val="00EC5660"/>
    <w:rsid w:val="00EC5688"/>
    <w:rsid w:val="00EC7680"/>
    <w:rsid w:val="00ED12EC"/>
    <w:rsid w:val="00ED4E64"/>
    <w:rsid w:val="00ED6419"/>
    <w:rsid w:val="00EE14F1"/>
    <w:rsid w:val="00EE18E2"/>
    <w:rsid w:val="00EE196F"/>
    <w:rsid w:val="00EE1B68"/>
    <w:rsid w:val="00EE3C32"/>
    <w:rsid w:val="00EE5887"/>
    <w:rsid w:val="00EE5BC2"/>
    <w:rsid w:val="00EE5E9D"/>
    <w:rsid w:val="00EE6813"/>
    <w:rsid w:val="00EE6A4F"/>
    <w:rsid w:val="00EE70A6"/>
    <w:rsid w:val="00EF2584"/>
    <w:rsid w:val="00EF3477"/>
    <w:rsid w:val="00EF5E83"/>
    <w:rsid w:val="00EF5EA6"/>
    <w:rsid w:val="00EF6AD6"/>
    <w:rsid w:val="00EF77D5"/>
    <w:rsid w:val="00F0011E"/>
    <w:rsid w:val="00F03420"/>
    <w:rsid w:val="00F114FB"/>
    <w:rsid w:val="00F11D8F"/>
    <w:rsid w:val="00F1304B"/>
    <w:rsid w:val="00F13AA2"/>
    <w:rsid w:val="00F16496"/>
    <w:rsid w:val="00F16856"/>
    <w:rsid w:val="00F17E85"/>
    <w:rsid w:val="00F20868"/>
    <w:rsid w:val="00F214CE"/>
    <w:rsid w:val="00F21D19"/>
    <w:rsid w:val="00F245E1"/>
    <w:rsid w:val="00F261BA"/>
    <w:rsid w:val="00F269EA"/>
    <w:rsid w:val="00F27B61"/>
    <w:rsid w:val="00F27BA0"/>
    <w:rsid w:val="00F311C9"/>
    <w:rsid w:val="00F320BE"/>
    <w:rsid w:val="00F3282A"/>
    <w:rsid w:val="00F34B57"/>
    <w:rsid w:val="00F34E4C"/>
    <w:rsid w:val="00F37053"/>
    <w:rsid w:val="00F37FC4"/>
    <w:rsid w:val="00F43479"/>
    <w:rsid w:val="00F43AF2"/>
    <w:rsid w:val="00F52335"/>
    <w:rsid w:val="00F527A6"/>
    <w:rsid w:val="00F530CC"/>
    <w:rsid w:val="00F54C9F"/>
    <w:rsid w:val="00F56501"/>
    <w:rsid w:val="00F56F6A"/>
    <w:rsid w:val="00F577CA"/>
    <w:rsid w:val="00F614D4"/>
    <w:rsid w:val="00F633AE"/>
    <w:rsid w:val="00F63DF6"/>
    <w:rsid w:val="00F6558D"/>
    <w:rsid w:val="00F65F44"/>
    <w:rsid w:val="00F6635C"/>
    <w:rsid w:val="00F701BF"/>
    <w:rsid w:val="00F7287A"/>
    <w:rsid w:val="00F72C11"/>
    <w:rsid w:val="00F72DD7"/>
    <w:rsid w:val="00F73ECF"/>
    <w:rsid w:val="00F74B0B"/>
    <w:rsid w:val="00F75AB8"/>
    <w:rsid w:val="00F7726A"/>
    <w:rsid w:val="00F80EFE"/>
    <w:rsid w:val="00F8215E"/>
    <w:rsid w:val="00F8635F"/>
    <w:rsid w:val="00F87437"/>
    <w:rsid w:val="00F934EB"/>
    <w:rsid w:val="00F9417E"/>
    <w:rsid w:val="00F94ABC"/>
    <w:rsid w:val="00FA05BA"/>
    <w:rsid w:val="00FA083A"/>
    <w:rsid w:val="00FA28FB"/>
    <w:rsid w:val="00FA2B64"/>
    <w:rsid w:val="00FA4825"/>
    <w:rsid w:val="00FA48DD"/>
    <w:rsid w:val="00FA4B35"/>
    <w:rsid w:val="00FA6458"/>
    <w:rsid w:val="00FA6970"/>
    <w:rsid w:val="00FA6AE4"/>
    <w:rsid w:val="00FA7422"/>
    <w:rsid w:val="00FA7535"/>
    <w:rsid w:val="00FA7823"/>
    <w:rsid w:val="00FA7827"/>
    <w:rsid w:val="00FB19A8"/>
    <w:rsid w:val="00FB253C"/>
    <w:rsid w:val="00FB38D1"/>
    <w:rsid w:val="00FB53FB"/>
    <w:rsid w:val="00FB7228"/>
    <w:rsid w:val="00FC290A"/>
    <w:rsid w:val="00FC5BCD"/>
    <w:rsid w:val="00FC6FE7"/>
    <w:rsid w:val="00FD01DE"/>
    <w:rsid w:val="00FD02D7"/>
    <w:rsid w:val="00FD05D0"/>
    <w:rsid w:val="00FD3DD0"/>
    <w:rsid w:val="00FD5399"/>
    <w:rsid w:val="00FD7FDB"/>
    <w:rsid w:val="00FE32D5"/>
    <w:rsid w:val="00FE3905"/>
    <w:rsid w:val="00FE4E13"/>
    <w:rsid w:val="00FE594C"/>
    <w:rsid w:val="00FE64B2"/>
    <w:rsid w:val="00FE664D"/>
    <w:rsid w:val="00FE74C2"/>
    <w:rsid w:val="00FE7E39"/>
    <w:rsid w:val="00FF1311"/>
    <w:rsid w:val="00FF4EE8"/>
    <w:rsid w:val="00FF6583"/>
    <w:rsid w:val="00FF6F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9"/>
    <o:shapelayout v:ext="edit">
      <o:idmap v:ext="edit" data="1"/>
      <o:regrouptable v:ext="edit">
        <o:entry new="1" old="0"/>
        <o:entry new="2" old="0"/>
      </o:regrouptable>
    </o:shapelayout>
  </w:shapeDefaults>
  <w:decimalSymbol w:val="."/>
  <w:listSeparator w:val=","/>
  <w14:docId w14:val="2EC28466"/>
  <w15:docId w15:val="{F018BAA0-1EF1-41C7-9288-8BC1DCA9FC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6B386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0173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173E"/>
    <w:rPr>
      <w:rFonts w:ascii="Tahoma" w:hAnsi="Tahoma" w:cs="Tahoma"/>
      <w:sz w:val="16"/>
      <w:szCs w:val="16"/>
    </w:rPr>
  </w:style>
  <w:style w:type="paragraph" w:styleId="Header">
    <w:name w:val="header"/>
    <w:basedOn w:val="Normal"/>
    <w:link w:val="HeaderChar"/>
    <w:uiPriority w:val="99"/>
    <w:unhideWhenUsed/>
    <w:rsid w:val="00AA00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0005"/>
  </w:style>
  <w:style w:type="paragraph" w:styleId="Footer">
    <w:name w:val="footer"/>
    <w:basedOn w:val="Normal"/>
    <w:link w:val="FooterChar"/>
    <w:uiPriority w:val="99"/>
    <w:unhideWhenUsed/>
    <w:rsid w:val="00AA00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0005"/>
  </w:style>
  <w:style w:type="paragraph" w:styleId="ListParagraph">
    <w:name w:val="List Paragraph"/>
    <w:basedOn w:val="Normal"/>
    <w:uiPriority w:val="34"/>
    <w:qFormat/>
    <w:rsid w:val="00F54C9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63251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oleObject" Target="embeddings/oleObject10.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Pages>
  <Words>225</Words>
  <Characters>1284</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lerie Sweet</dc:creator>
  <cp:lastModifiedBy>Allerie Sweet</cp:lastModifiedBy>
  <cp:revision>3</cp:revision>
  <cp:lastPrinted>2015-12-15T17:10:00Z</cp:lastPrinted>
  <dcterms:created xsi:type="dcterms:W3CDTF">2016-12-13T14:17:00Z</dcterms:created>
  <dcterms:modified xsi:type="dcterms:W3CDTF">2016-12-13T14:17:00Z</dcterms:modified>
</cp:coreProperties>
</file>